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6D0408AA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  <w:bookmarkStart w:id="0" w:name="_Hlk145231393"/>
      <w:bookmarkStart w:id="1" w:name="_Hlk113205235"/>
      <w:r>
        <w:rPr>
          <w:rFonts w:cs="Arial"/>
          <w:sz w:val="20"/>
          <w:szCs w:val="20"/>
          <w:lang w:eastAsia="es-ES"/>
        </w:rPr>
        <w:t>(Oviedo 2024-2025. Junio.1)</w:t>
      </w:r>
    </w:p>
    <w:p w14:paraId="4ECD4124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  <w:r w:rsidRPr="005A3F08">
        <w:rPr>
          <w:rFonts w:cs="Arial"/>
          <w:sz w:val="20"/>
          <w:szCs w:val="20"/>
          <w:lang w:eastAsia="es-ES"/>
        </w:rPr>
        <w:t xml:space="preserve">Dos masas puntuales de 5 kg y 20 kg se hallan situadas en los puntos de coordenadas A (-2,0) m y B (4,0) m, respectivamente. </w:t>
      </w:r>
    </w:p>
    <w:p w14:paraId="3348E4C3" w14:textId="77777777" w:rsidR="004C3970" w:rsidRDefault="004C3970" w:rsidP="004C3970">
      <w:pPr>
        <w:numPr>
          <w:ilvl w:val="0"/>
          <w:numId w:val="51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5A3F08">
        <w:rPr>
          <w:rFonts w:cs="Arial"/>
          <w:sz w:val="20"/>
          <w:szCs w:val="20"/>
          <w:lang w:eastAsia="es-ES"/>
        </w:rPr>
        <w:t xml:space="preserve">Realiza un esquema y determina la intensidad del campo gravitatorio debido a ambas masas en el punto C (0,0) m. </w:t>
      </w:r>
    </w:p>
    <w:p w14:paraId="0E7CC8C9" w14:textId="77777777" w:rsidR="004C3970" w:rsidRDefault="004C3970" w:rsidP="004C3970">
      <w:pPr>
        <w:numPr>
          <w:ilvl w:val="0"/>
          <w:numId w:val="51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5A3F08">
        <w:rPr>
          <w:rFonts w:cs="Arial"/>
          <w:sz w:val="20"/>
          <w:szCs w:val="20"/>
          <w:lang w:eastAsia="es-ES"/>
        </w:rPr>
        <w:t xml:space="preserve">Calcula el potencial gravitatorio en el punto C (0,0) m. </w:t>
      </w:r>
    </w:p>
    <w:p w14:paraId="642F867B" w14:textId="77777777" w:rsidR="004C3970" w:rsidRDefault="004C3970" w:rsidP="004C3970">
      <w:pPr>
        <w:numPr>
          <w:ilvl w:val="0"/>
          <w:numId w:val="51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5A3F08">
        <w:rPr>
          <w:rFonts w:cs="Arial"/>
          <w:sz w:val="20"/>
          <w:szCs w:val="20"/>
          <w:lang w:eastAsia="es-ES"/>
        </w:rPr>
        <w:t>Determina el trabajo necesario para llevar una tercera masa de 1 kg desde el punto C hasta el punto D (3,0) m. Justifica el signo del trabajo y razona si su valor depende de la trayectoria seguida por la masa</w:t>
      </w:r>
      <w:r>
        <w:rPr>
          <w:rFonts w:cs="Arial"/>
          <w:sz w:val="20"/>
          <w:szCs w:val="20"/>
          <w:lang w:eastAsia="es-ES"/>
        </w:rPr>
        <w:t>.</w:t>
      </w:r>
    </w:p>
    <w:p w14:paraId="0E47171F" w14:textId="77777777" w:rsidR="004C3970" w:rsidRPr="00E6161C" w:rsidRDefault="004C3970" w:rsidP="004C3970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584EAC18" w14:textId="77777777" w:rsidR="004C3970" w:rsidRDefault="00EE22A4" w:rsidP="004C3970">
      <w:pPr>
        <w:spacing w:before="120" w:after="120"/>
        <w:ind w:left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noProof/>
          <w:sz w:val="20"/>
          <w:szCs w:val="20"/>
          <w:lang w:eastAsia="es-ES"/>
        </w:rPr>
        <w:object w:dxaOrig="6399" w:dyaOrig="940" w14:anchorId="35F77798">
          <v:group id="_x0000_s3632" style="position:absolute;left:0;text-align:left;margin-left:77.3pt;margin-top:5.5pt;width:301pt;height:81.1pt;z-index:122" coordorigin="2680,5520" coordsize="6020,162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633" type="#_x0000_t32" style="position:absolute;left:2680;top:6250;width:6020;height:0" o:connectortype="straight"/>
            <v:shape id="_x0000_s3634" type="#_x0000_t32" style="position:absolute;left:4790;top:5520;width:0;height:1240" o:connectortype="straight"/>
            <v:shape id="_x0000_s3635" type="#_x0000_t32" style="position:absolute;left:3391;top:6760;width:1399;height:0" o:connectortype="straight">
              <v:stroke startarrow="block" endarrow="block"/>
            </v:shape>
            <v:oval id="_x0000_s3636" style="position:absolute;left:3227;top:6087;width:323;height:323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637" type="#_x0000_t32" style="position:absolute;left:4790;top:6760;width:3072;height:1" o:connectortype="straight">
              <v:stroke startarrow="block" endarrow="block"/>
            </v:shape>
            <v:oval id="_x0000_s3638" style="position:absolute;left:7610;top:5928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639" type="#_x0000_t32" style="position:absolute;left:3391;top:6250;width:0;height:510" o:connectortype="straight"/>
            <v:shape id="_x0000_s3640" type="#_x0000_t32" style="position:absolute;left:7930;top:6250;width:0;height:673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641" type="#_x0000_t202" style="position:absolute;left:3675;top:6528;width:838;height:332" filled="f" stroked="f">
              <v:stroke startarrowwidth="narrow" startarrowlength="short"/>
              <v:textbox style="mso-next-textbox:#_x0000_s3641" inset="0,0,0,0">
                <w:txbxContent>
                  <w:p w14:paraId="75E82B3E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r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</w:rPr>
                      <w:t>= 2</w:t>
                    </w:r>
                    <w:r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  <v:shape id="_x0000_s3642" type="#_x0000_t202" style="position:absolute;left:6074;top:6530;width:846;height:332" filled="f" stroked="f">
              <v:stroke startarrowwidth="narrow" startarrowlength="short"/>
              <v:textbox style="mso-next-textbox:#_x0000_s3642" inset="0,0,0,0">
                <w:txbxContent>
                  <w:p w14:paraId="5151D5CD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r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rPr>
                        <w:sz w:val="20"/>
                        <w:szCs w:val="20"/>
                      </w:rPr>
                      <w:t>= 4</w:t>
                    </w:r>
                    <w:r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  <v:shape id="_x0000_s3643" type="#_x0000_t202" style="position:absolute;left:2924;top:5755;width:876;height:332" filled="f" stroked="f">
              <v:stroke startarrowwidth="narrow" startarrowlength="short"/>
              <v:textbox style="mso-next-textbox:#_x0000_s3643" inset="0,0,0,0">
                <w:txbxContent>
                  <w:p w14:paraId="1E9BC6F0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 w:rsidRPr="008D393E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rPr>
                        <w:sz w:val="20"/>
                        <w:szCs w:val="20"/>
                      </w:rPr>
                      <w:t>=5 kg</w:t>
                    </w:r>
                  </w:p>
                </w:txbxContent>
              </v:textbox>
              <o:callout v:ext="edit" minusx="t"/>
            </v:shape>
            <v:shape id="_x0000_s3644" type="#_x0000_t202" style="position:absolute;left:7518;top:5596;width:1182;height:332" filled="f" stroked="f">
              <v:stroke startarrowwidth="narrow" startarrowlength="short"/>
              <v:textbox style="mso-next-textbox:#_x0000_s3644" inset="0,0,0,0">
                <w:txbxContent>
                  <w:p w14:paraId="7A21D131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 w:rsidRPr="008D393E">
                      <w:rPr>
                        <w:sz w:val="20"/>
                        <w:szCs w:val="20"/>
                        <w:vertAlign w:val="subscript"/>
                      </w:rPr>
                      <w:t xml:space="preserve">2 </w:t>
                    </w:r>
                    <w:r>
                      <w:rPr>
                        <w:sz w:val="20"/>
                        <w:szCs w:val="20"/>
                      </w:rPr>
                      <w:t>=20 kg</w:t>
                    </w:r>
                  </w:p>
                </w:txbxContent>
              </v:textbox>
              <o:callout v:ext="edit" minusx="t"/>
            </v:shape>
            <v:shape id="_x0000_s3645" type="#_x0000_t32" style="position:absolute;left:3870;top:6250;width:920;height:0;flip:x" o:connectortype="straight">
              <v:stroke endarrow="block"/>
            </v:shape>
            <v:shape id="_x0000_s3646" type="#_x0000_t32" style="position:absolute;left:4802;top:6250;width:920;height:0" o:connectortype="straight">
              <v:stroke endarrow="block"/>
            </v:shape>
            <v:shape id="_x0000_s3647" type="#_x0000_t202" style="position:absolute;left:5140;top:5890;width:301;height:360;mso-wrap-style:none" filled="f" stroked="f">
              <v:stroke startarrowwidth="narrow" startarrowlength="short"/>
              <v:textbox style="mso-next-textbox:#_x0000_s3647;mso-fit-shape-to-text:t" inset="0,0,0,0">
                <w:txbxContent>
                  <w:p w14:paraId="407233A9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8D393E">
                      <w:rPr>
                        <w:position w:val="-12"/>
                        <w:sz w:val="20"/>
                        <w:szCs w:val="20"/>
                      </w:rPr>
                      <w:object w:dxaOrig="300" w:dyaOrig="360" w14:anchorId="1CFC4C89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15pt;height:18pt" o:ole="">
                          <v:imagedata r:id="rId8" o:title=""/>
                        </v:shape>
                        <o:OLEObject Type="Embed" ProgID="Equation.DSMT4" ShapeID="_x0000_i1025" DrawAspect="Content" ObjectID="_1819875576" r:id="rId9"/>
                      </w:object>
                    </w:r>
                  </w:p>
                </w:txbxContent>
              </v:textbox>
              <o:callout v:ext="edit" minusx="t"/>
            </v:shape>
            <v:shape id="_x0000_s3648" type="#_x0000_t75" style="position:absolute;left:4260;top:5885;width:260;height:360">
              <v:imagedata r:id="rId10" o:title=""/>
            </v:shape>
            <v:shape id="_x0000_s3649" type="#_x0000_t202" style="position:absolute;left:3177;top:6760;width:438;height:332" filled="f" stroked="f">
              <v:stroke startarrowwidth="narrow" startarrowlength="short"/>
              <v:textbox style="mso-next-textbox:#_x0000_s3649" inset="0,0,0,0">
                <w:txbxContent>
                  <w:p w14:paraId="15D62632" w14:textId="77777777" w:rsidR="004C3970" w:rsidRPr="00F7365B" w:rsidRDefault="004C3970" w:rsidP="004C3970">
                    <w:pPr>
                      <w:jc w:val="center"/>
                      <w:rPr>
                        <w:b/>
                        <w:bCs/>
                        <w:sz w:val="20"/>
                        <w:szCs w:val="20"/>
                      </w:rPr>
                    </w:pPr>
                    <w:r w:rsidRPr="00F7365B">
                      <w:rPr>
                        <w:b/>
                        <w:bCs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  <o:callout v:ext="edit" minusx="t"/>
            </v:shape>
            <v:shape id="_x0000_s3650" type="#_x0000_t202" style="position:absolute;left:4570;top:6810;width:438;height:332" filled="f" stroked="f">
              <v:stroke startarrowwidth="narrow" startarrowlength="short"/>
              <v:textbox style="mso-next-textbox:#_x0000_s3650" inset="0,0,0,0">
                <w:txbxContent>
                  <w:p w14:paraId="0912D257" w14:textId="77777777" w:rsidR="004C3970" w:rsidRPr="00F7365B" w:rsidRDefault="004C3970" w:rsidP="004C3970">
                    <w:pPr>
                      <w:jc w:val="center"/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  <o:callout v:ext="edit" minusx="t"/>
            </v:shape>
            <v:shape id="_x0000_s3651" type="#_x0000_t202" style="position:absolute;left:6530;top:6037;width:438;height:305" filled="f" stroked="f">
              <v:stroke startarrowwidth="narrow" startarrowlength="short"/>
              <v:textbox style="mso-next-textbox:#_x0000_s3651" inset="0,0,0,0">
                <w:txbxContent>
                  <w:p w14:paraId="7A64E9FC" w14:textId="77777777" w:rsidR="004C3970" w:rsidRPr="00370430" w:rsidRDefault="004C3970" w:rsidP="004C3970">
                    <w:pPr>
                      <w:jc w:val="center"/>
                      <w:rPr>
                        <w:b/>
                        <w:bCs/>
                        <w:sz w:val="36"/>
                        <w:szCs w:val="36"/>
                      </w:rPr>
                    </w:pPr>
                    <w:r w:rsidRPr="00370430">
                      <w:rPr>
                        <w:rFonts w:cs="Arial"/>
                        <w:b/>
                        <w:bCs/>
                        <w:sz w:val="36"/>
                        <w:szCs w:val="36"/>
                      </w:rPr>
                      <w:t>•</w:t>
                    </w:r>
                  </w:p>
                </w:txbxContent>
              </v:textbox>
              <o:callout v:ext="edit" minusx="t"/>
            </v:shape>
            <v:shape id="_x0000_s3652" type="#_x0000_t202" style="position:absolute;left:6520;top:5838;width:438;height:332" filled="f" stroked="f">
              <v:stroke startarrowwidth="narrow" startarrowlength="short"/>
              <v:textbox style="mso-next-textbox:#_x0000_s3652" inset="0,0,0,0">
                <w:txbxContent>
                  <w:p w14:paraId="749BAD34" w14:textId="77777777" w:rsidR="004C3970" w:rsidRPr="00F7365B" w:rsidRDefault="004C3970" w:rsidP="004C3970">
                    <w:pPr>
                      <w:jc w:val="center"/>
                      <w:rPr>
                        <w:b/>
                        <w:bCs/>
                        <w:sz w:val="20"/>
                        <w:szCs w:val="20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  <o:callout v:ext="edit" minusx="t"/>
            </v:shape>
            <v:shape id="_x0000_s3653" type="#_x0000_t32" style="position:absolute;left:4820;top:6490;width:1910;height:1" o:connectortype="straight">
              <v:stroke startarrow="block" endarrow="block"/>
            </v:shape>
            <v:shape id="_x0000_s3654" type="#_x0000_t32" style="position:absolute;left:6740;top:6240;width:1;height:288" o:connectortype="straight"/>
            <v:shape id="_x0000_s3655" type="#_x0000_t202" style="position:absolute;left:5300;top:6270;width:990;height:296" filled="f" stroked="f">
              <v:stroke startarrowwidth="narrow" startarrowlength="short"/>
              <v:textbox style="mso-next-textbox:#_x0000_s3655" inset="0,0,0,0">
                <w:txbxContent>
                  <w:p w14:paraId="15277BC0" w14:textId="77777777" w:rsidR="004C3970" w:rsidRPr="00DB0C33" w:rsidRDefault="004C3970" w:rsidP="004C3970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r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D</w:t>
                    </w:r>
                    <w:r>
                      <w:rPr>
                        <w:sz w:val="20"/>
                        <w:szCs w:val="20"/>
                      </w:rPr>
                      <w:t>= 3</w:t>
                    </w:r>
                    <w:r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</v:group>
          <o:OLEObject Type="Embed" ProgID="Equation.DSMT4" ShapeID="_x0000_s3648" DrawAspect="Content" ObjectID="_1819875577" r:id="rId11"/>
        </w:object>
      </w:r>
      <w:r w:rsidR="004C3970">
        <w:rPr>
          <w:rFonts w:cs="Arial"/>
          <w:b/>
          <w:bCs/>
          <w:sz w:val="20"/>
          <w:szCs w:val="20"/>
          <w:lang w:eastAsia="es-ES"/>
        </w:rPr>
        <w:t>S</w:t>
      </w:r>
      <w:r w:rsidR="004C3970" w:rsidRPr="009A5A16">
        <w:rPr>
          <w:rFonts w:cs="Arial"/>
          <w:b/>
          <w:bCs/>
          <w:sz w:val="20"/>
          <w:szCs w:val="20"/>
          <w:lang w:eastAsia="es-ES"/>
        </w:rPr>
        <w:t>olución</w:t>
      </w:r>
      <w:r w:rsidR="004C3970">
        <w:rPr>
          <w:rFonts w:cs="Arial"/>
          <w:b/>
          <w:bCs/>
          <w:sz w:val="20"/>
          <w:szCs w:val="20"/>
          <w:lang w:eastAsia="es-ES"/>
        </w:rPr>
        <w:t>:</w:t>
      </w:r>
    </w:p>
    <w:p w14:paraId="5D2CF886" w14:textId="77777777" w:rsidR="004C3970" w:rsidRDefault="004C3970" w:rsidP="004C3970">
      <w:pPr>
        <w:numPr>
          <w:ilvl w:val="0"/>
          <w:numId w:val="52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2147046C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C81719C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CF0475C" w14:textId="77777777" w:rsidR="004C3970" w:rsidRDefault="00EE22A4" w:rsidP="004C397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71B3CD25">
          <v:shape id="_x0000_s3630" type="#_x0000_t75" style="position:absolute;margin-left:84.25pt;margin-top:14.1pt;width:263.45pt;height:98.8pt;z-index:121">
            <v:imagedata r:id="rId12" o:title=""/>
          </v:shape>
          <o:OLEObject Type="Embed" ProgID="Equation.DSMT4" ShapeID="_x0000_s3630" DrawAspect="Content" ObjectID="_1819875578" r:id="rId13"/>
        </w:object>
      </w:r>
    </w:p>
    <w:p w14:paraId="38EE7E85" w14:textId="77777777" w:rsidR="004C3970" w:rsidRDefault="00EE22A4" w:rsidP="004C397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pict w14:anchorId="19D1F6DC">
          <v:shape id="_x0000_s3631" type="#_x0000_t202" style="position:absolute;margin-left:328.15pt;margin-top:2.25pt;width:21.9pt;height:16.6pt;z-index:-1" filled="f" stroked="f">
            <v:stroke startarrowwidth="narrow" startarrowlength="short"/>
            <v:textbox style="mso-next-textbox:#_x0000_s3631" inset="0,0,0,0">
              <w:txbxContent>
                <w:p w14:paraId="65282B76" w14:textId="77777777" w:rsidR="004C3970" w:rsidRPr="00F7365B" w:rsidRDefault="004C3970" w:rsidP="004C3970">
                  <w:pPr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>B</w:t>
                  </w:r>
                </w:p>
              </w:txbxContent>
            </v:textbox>
            <o:callout v:ext="edit" minusx="t"/>
          </v:shape>
        </w:pict>
      </w:r>
    </w:p>
    <w:p w14:paraId="307895F3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D1D58C1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9E2B6EA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98FD778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E49F3BA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6181E4E" w14:textId="77777777" w:rsidR="004C3970" w:rsidRDefault="00EE22A4" w:rsidP="004C397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26F8177C">
          <v:shape id="_x0000_s3656" type="#_x0000_t75" style="position:absolute;margin-left:67.6pt;margin-top:11.65pt;width:316.5pt;height:96.95pt;z-index:123">
            <v:imagedata r:id="rId14" o:title=""/>
          </v:shape>
          <o:OLEObject Type="Embed" ProgID="Equation.DSMT4" ShapeID="_x0000_s3656" DrawAspect="Content" ObjectID="_1819875579" r:id="rId15"/>
        </w:object>
      </w:r>
    </w:p>
    <w:p w14:paraId="164F7A5E" w14:textId="77777777" w:rsidR="004C3970" w:rsidRDefault="004C3970" w:rsidP="004C3970">
      <w:pPr>
        <w:numPr>
          <w:ilvl w:val="0"/>
          <w:numId w:val="52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02162E83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802FA35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54599F4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A2FCFD4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744B59C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1F7E0FC" w14:textId="77777777" w:rsidR="004C3970" w:rsidRPr="000C7E88" w:rsidRDefault="00EE22A4" w:rsidP="004C3970">
      <w:pPr>
        <w:numPr>
          <w:ilvl w:val="0"/>
          <w:numId w:val="52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6A9C76B">
          <v:shape id="_x0000_s3657" type="#_x0000_t75" style="position:absolute;left:0;text-align:left;margin-left:54.5pt;margin-top:21.2pt;width:290.95pt;height:90.7pt;z-index:124">
            <v:imagedata r:id="rId16" o:title=""/>
          </v:shape>
          <o:OLEObject Type="Embed" ProgID="Equation.DSMT4" ShapeID="_x0000_s3657" DrawAspect="Content" ObjectID="_1819875580" r:id="rId17"/>
        </w:object>
      </w:r>
      <w:r w:rsidR="004C3970" w:rsidRPr="000C7E88">
        <w:rPr>
          <w:rFonts w:cs="Arial"/>
          <w:sz w:val="20"/>
          <w:szCs w:val="20"/>
          <w:lang w:eastAsia="es-ES"/>
        </w:rPr>
        <w:t>W = m (V</w:t>
      </w:r>
      <w:r w:rsidR="004C3970" w:rsidRPr="000C7E88">
        <w:rPr>
          <w:rFonts w:cs="Arial"/>
          <w:sz w:val="20"/>
          <w:szCs w:val="20"/>
          <w:vertAlign w:val="subscript"/>
          <w:lang w:eastAsia="es-ES"/>
        </w:rPr>
        <w:t xml:space="preserve">C </w:t>
      </w:r>
      <w:r w:rsidR="004C3970" w:rsidRPr="000C7E88">
        <w:rPr>
          <w:rFonts w:cs="Arial"/>
          <w:sz w:val="20"/>
          <w:szCs w:val="20"/>
          <w:lang w:eastAsia="es-ES"/>
        </w:rPr>
        <w:t>- V</w:t>
      </w:r>
      <w:r w:rsidR="004C3970" w:rsidRPr="000C7E88">
        <w:rPr>
          <w:rFonts w:cs="Arial"/>
          <w:sz w:val="20"/>
          <w:szCs w:val="20"/>
          <w:vertAlign w:val="subscript"/>
          <w:lang w:eastAsia="es-ES"/>
        </w:rPr>
        <w:t>D</w:t>
      </w:r>
      <w:r w:rsidR="004C3970" w:rsidRPr="000C7E88">
        <w:rPr>
          <w:rFonts w:cs="Arial"/>
          <w:sz w:val="20"/>
          <w:szCs w:val="20"/>
          <w:lang w:eastAsia="es-ES"/>
        </w:rPr>
        <w:t>). Como el trabajo depende del potencial del punto inicial (</w:t>
      </w:r>
      <w:r w:rsidR="004C3970">
        <w:rPr>
          <w:rFonts w:cs="Arial"/>
          <w:sz w:val="20"/>
          <w:szCs w:val="20"/>
          <w:lang w:eastAsia="es-ES"/>
        </w:rPr>
        <w:t>C</w:t>
      </w:r>
      <w:r w:rsidR="004C3970" w:rsidRPr="000C7E88">
        <w:rPr>
          <w:rFonts w:cs="Arial"/>
          <w:sz w:val="20"/>
          <w:szCs w:val="20"/>
          <w:lang w:eastAsia="es-ES"/>
        </w:rPr>
        <w:t>) y el final (D), calculamos el potencial en este último</w:t>
      </w:r>
      <w:r w:rsidR="004C3970">
        <w:rPr>
          <w:rFonts w:cs="Arial"/>
          <w:sz w:val="20"/>
          <w:szCs w:val="20"/>
          <w:lang w:eastAsia="es-ES"/>
        </w:rPr>
        <w:t>:</w:t>
      </w:r>
    </w:p>
    <w:p w14:paraId="4D7F100B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E975070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DF59561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1708906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5457C68" w14:textId="77777777" w:rsidR="004C3970" w:rsidRDefault="004C3970" w:rsidP="004C397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5C2515D" w14:textId="77777777" w:rsidR="004C3970" w:rsidRPr="00F3104A" w:rsidRDefault="004C3970" w:rsidP="004C3970">
      <w:pPr>
        <w:spacing w:before="120" w:after="120"/>
        <w:ind w:left="1071"/>
        <w:rPr>
          <w:rFonts w:cs="Arial"/>
          <w:sz w:val="20"/>
          <w:szCs w:val="20"/>
          <w:lang w:val="en-GB" w:eastAsia="es-ES"/>
        </w:rPr>
      </w:pPr>
      <w:r w:rsidRPr="00F3104A">
        <w:rPr>
          <w:rFonts w:cs="Arial"/>
          <w:sz w:val="20"/>
          <w:szCs w:val="20"/>
          <w:lang w:val="en-GB" w:eastAsia="es-ES"/>
        </w:rPr>
        <w:t>W = m (V</w:t>
      </w:r>
      <w:r w:rsidRPr="00F3104A">
        <w:rPr>
          <w:rFonts w:cs="Arial"/>
          <w:sz w:val="20"/>
          <w:szCs w:val="20"/>
          <w:vertAlign w:val="subscript"/>
          <w:lang w:val="en-GB" w:eastAsia="es-ES"/>
        </w:rPr>
        <w:t xml:space="preserve">C </w:t>
      </w:r>
      <w:r w:rsidRPr="00F3104A">
        <w:rPr>
          <w:rFonts w:cs="Arial"/>
          <w:sz w:val="20"/>
          <w:szCs w:val="20"/>
          <w:lang w:val="en-GB" w:eastAsia="es-ES"/>
        </w:rPr>
        <w:t>- V</w:t>
      </w:r>
      <w:r w:rsidRPr="00F3104A">
        <w:rPr>
          <w:rFonts w:cs="Arial"/>
          <w:sz w:val="20"/>
          <w:szCs w:val="20"/>
          <w:vertAlign w:val="subscript"/>
          <w:lang w:val="en-GB" w:eastAsia="es-ES"/>
        </w:rPr>
        <w:t>D</w:t>
      </w:r>
      <w:r w:rsidRPr="00F3104A">
        <w:rPr>
          <w:rFonts w:cs="Arial"/>
          <w:sz w:val="20"/>
          <w:szCs w:val="20"/>
          <w:lang w:val="en-GB" w:eastAsia="es-ES"/>
        </w:rPr>
        <w:t>) = 1 kg (-5,00 10</w:t>
      </w:r>
      <w:r w:rsidRPr="00F3104A">
        <w:rPr>
          <w:rFonts w:cs="Arial"/>
          <w:sz w:val="20"/>
          <w:szCs w:val="20"/>
          <w:vertAlign w:val="superscript"/>
          <w:lang w:val="en-GB" w:eastAsia="es-ES"/>
        </w:rPr>
        <w:t xml:space="preserve">-10 </w:t>
      </w:r>
      <w:r w:rsidRPr="00F3104A">
        <w:rPr>
          <w:rFonts w:cs="Arial"/>
          <w:sz w:val="20"/>
          <w:szCs w:val="20"/>
          <w:lang w:val="en-GB" w:eastAsia="es-ES"/>
        </w:rPr>
        <w:t>+1,4010</w:t>
      </w:r>
      <w:r w:rsidRPr="00F3104A">
        <w:rPr>
          <w:rFonts w:cs="Arial"/>
          <w:sz w:val="20"/>
          <w:szCs w:val="20"/>
          <w:vertAlign w:val="superscript"/>
          <w:lang w:val="en-GB" w:eastAsia="es-ES"/>
        </w:rPr>
        <w:t>-9</w:t>
      </w:r>
      <w:r w:rsidRPr="00F3104A">
        <w:rPr>
          <w:rFonts w:cs="Arial"/>
          <w:sz w:val="20"/>
          <w:szCs w:val="20"/>
          <w:lang w:val="en-GB" w:eastAsia="es-ES"/>
        </w:rPr>
        <w:t>) J/kg= 9,00 10</w:t>
      </w:r>
      <w:r w:rsidRPr="00F3104A">
        <w:rPr>
          <w:rFonts w:cs="Arial"/>
          <w:sz w:val="20"/>
          <w:szCs w:val="20"/>
          <w:vertAlign w:val="superscript"/>
          <w:lang w:val="en-GB" w:eastAsia="es-ES"/>
        </w:rPr>
        <w:t>-10</w:t>
      </w:r>
      <w:r w:rsidRPr="00F3104A">
        <w:rPr>
          <w:rFonts w:cs="Arial"/>
          <w:sz w:val="20"/>
          <w:szCs w:val="20"/>
          <w:lang w:val="en-GB" w:eastAsia="es-ES"/>
        </w:rPr>
        <w:t xml:space="preserve"> J</w:t>
      </w:r>
    </w:p>
    <w:p w14:paraId="2AB81D60" w14:textId="77777777" w:rsidR="004C3970" w:rsidRDefault="004C3970" w:rsidP="004C3970">
      <w:pPr>
        <w:spacing w:before="120" w:after="120"/>
        <w:ind w:left="714"/>
        <w:jc w:val="both"/>
        <w:rPr>
          <w:rFonts w:cs="Arial"/>
          <w:b/>
          <w:bCs/>
          <w:i/>
          <w:iCs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Trabajo positivo implica que el potencial en el primer punto (C) es mayor que en el segundo (D). </w:t>
      </w:r>
      <w:r w:rsidRPr="000C7E88">
        <w:rPr>
          <w:rFonts w:cs="Arial"/>
          <w:b/>
          <w:bCs/>
          <w:i/>
          <w:iCs/>
          <w:sz w:val="20"/>
          <w:szCs w:val="20"/>
          <w:lang w:eastAsia="es-ES"/>
        </w:rPr>
        <w:t>Una masa va espontáneamente de los puntos de mayor potencial (mayor energía potencial) a los de menor potencial (menor energía potencial), luego el trabajo es hecho por el campo</w:t>
      </w:r>
      <w:r>
        <w:rPr>
          <w:rFonts w:cs="Arial"/>
          <w:sz w:val="20"/>
          <w:szCs w:val="20"/>
          <w:lang w:eastAsia="es-ES"/>
        </w:rPr>
        <w:t xml:space="preserve">. </w:t>
      </w:r>
      <w:r w:rsidRPr="000C7E88">
        <w:rPr>
          <w:rFonts w:cs="Arial"/>
          <w:b/>
          <w:bCs/>
          <w:i/>
          <w:iCs/>
          <w:sz w:val="20"/>
          <w:szCs w:val="20"/>
          <w:lang w:eastAsia="es-ES"/>
        </w:rPr>
        <w:t>Como la fuerza de gravedad es una fuerza conservativa, el trabajo no depende del camino recorrido, solo de los puntos inicial y final.</w:t>
      </w:r>
    </w:p>
    <w:p w14:paraId="744BB560" w14:textId="77777777" w:rsidR="004C3970" w:rsidRDefault="004C3970" w:rsidP="004C3970">
      <w:pPr>
        <w:spacing w:before="120" w:after="120"/>
        <w:ind w:left="714"/>
        <w:jc w:val="both"/>
        <w:rPr>
          <w:rFonts w:cs="Arial"/>
          <w:b/>
          <w:bCs/>
          <w:i/>
          <w:iCs/>
          <w:sz w:val="20"/>
          <w:szCs w:val="20"/>
          <w:lang w:eastAsia="es-ES"/>
        </w:rPr>
      </w:pPr>
    </w:p>
    <w:p w14:paraId="177A2B59" w14:textId="77777777" w:rsidR="004C3970" w:rsidRDefault="004C3970" w:rsidP="005A3F08">
      <w:pPr>
        <w:spacing w:before="120" w:after="120"/>
        <w:rPr>
          <w:rFonts w:cs="Arial"/>
          <w:sz w:val="20"/>
          <w:szCs w:val="20"/>
          <w:lang w:eastAsia="es-ES"/>
        </w:rPr>
        <w:sectPr w:rsidR="004C3970" w:rsidSect="007A244B">
          <w:headerReference w:type="default" r:id="rId18"/>
          <w:footerReference w:type="default" r:id="rId19"/>
          <w:pgSz w:w="11906" w:h="16838"/>
          <w:pgMar w:top="1134" w:right="1134" w:bottom="1134" w:left="1134" w:header="720" w:footer="709" w:gutter="0"/>
          <w:cols w:space="720"/>
          <w:docGrid w:linePitch="360"/>
        </w:sectPr>
      </w:pPr>
    </w:p>
    <w:p w14:paraId="44DDB865" w14:textId="77777777" w:rsidR="000C7E88" w:rsidRDefault="000C7E88" w:rsidP="000C7E88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lastRenderedPageBreak/>
        <w:t>(Oviedo 2024-2025. Junio.2)</w:t>
      </w:r>
    </w:p>
    <w:p w14:paraId="08F7C3FA" w14:textId="77777777" w:rsidR="000C7E88" w:rsidRDefault="000C7E88" w:rsidP="000C7E88">
      <w:pPr>
        <w:spacing w:before="120" w:after="120"/>
        <w:jc w:val="both"/>
      </w:pPr>
      <w:r>
        <w:t xml:space="preserve">El satélite meteorológico de tercera generación Meteosat 12 (MTG-I1) tiene una masa de 3600 kg y describe una órbita circular alrededor de la Tierra a una altura de 35,8 km. </w:t>
      </w:r>
    </w:p>
    <w:p w14:paraId="2425F3A9" w14:textId="77777777" w:rsidR="000C7E88" w:rsidRPr="000C7E88" w:rsidRDefault="000C7E88" w:rsidP="000C7E88">
      <w:pPr>
        <w:numPr>
          <w:ilvl w:val="0"/>
          <w:numId w:val="53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>
        <w:t xml:space="preserve">Determina el período de la órbita y la velocidad orbital alrededor de la Tierra. </w:t>
      </w:r>
    </w:p>
    <w:p w14:paraId="5F0169D1" w14:textId="77777777" w:rsidR="000C7E88" w:rsidRPr="00946D69" w:rsidRDefault="000C7E88" w:rsidP="000C7E88">
      <w:pPr>
        <w:numPr>
          <w:ilvl w:val="0"/>
          <w:numId w:val="53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>
        <w:t xml:space="preserve">Calcula la energía mínima que hay que suministrar al satélite desde su órbita para que escape de la atracción del campo gravitatorio terrestre. </w:t>
      </w:r>
    </w:p>
    <w:p w14:paraId="54456572" w14:textId="77777777" w:rsidR="00946D69" w:rsidRDefault="00946D69" w:rsidP="00946D69">
      <w:pPr>
        <w:spacing w:before="120" w:after="120"/>
        <w:ind w:left="714"/>
        <w:contextualSpacing/>
        <w:jc w:val="both"/>
        <w:rPr>
          <w:rFonts w:cs="Arial"/>
          <w:sz w:val="20"/>
          <w:szCs w:val="20"/>
          <w:lang w:eastAsia="es-ES"/>
        </w:rPr>
      </w:pPr>
    </w:p>
    <w:p w14:paraId="05519D2F" w14:textId="77777777" w:rsidR="00946D69" w:rsidRPr="00A50821" w:rsidRDefault="00946D69" w:rsidP="00A50821">
      <w:pPr>
        <w:spacing w:before="120" w:after="120"/>
        <w:ind w:left="714"/>
        <w:jc w:val="both"/>
        <w:rPr>
          <w:sz w:val="20"/>
          <w:szCs w:val="20"/>
        </w:rPr>
      </w:pPr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  <w:r w:rsidR="00B23C2D">
        <w:rPr>
          <w:rFonts w:cs="Arial"/>
          <w:sz w:val="20"/>
          <w:szCs w:val="20"/>
          <w:lang w:eastAsia="es-ES"/>
        </w:rPr>
        <w:t>;</w:t>
      </w:r>
      <w:r w:rsidR="00B23C2D" w:rsidRPr="00B23C2D">
        <w:rPr>
          <w:rFonts w:cs="Arial"/>
          <w:sz w:val="20"/>
          <w:szCs w:val="20"/>
          <w:lang w:eastAsia="es-ES"/>
        </w:rPr>
        <w:t xml:space="preserve"> M</w:t>
      </w:r>
      <w:r w:rsidR="00B23C2D" w:rsidRPr="00B23C2D">
        <w:rPr>
          <w:rFonts w:cs="Arial"/>
          <w:sz w:val="20"/>
          <w:szCs w:val="20"/>
          <w:vertAlign w:val="subscript"/>
          <w:lang w:eastAsia="es-ES"/>
        </w:rPr>
        <w:t>T</w:t>
      </w:r>
      <w:r w:rsidR="00B23C2D" w:rsidRPr="00B23C2D">
        <w:rPr>
          <w:rFonts w:cs="Arial"/>
          <w:sz w:val="20"/>
          <w:szCs w:val="20"/>
          <w:lang w:eastAsia="es-ES"/>
        </w:rPr>
        <w:t>=</w:t>
      </w:r>
      <w:r w:rsidR="00B23C2D" w:rsidRPr="00B23C2D">
        <w:rPr>
          <w:sz w:val="20"/>
          <w:szCs w:val="20"/>
        </w:rPr>
        <w:t xml:space="preserve"> 5,97</w:t>
      </w:r>
      <w:r w:rsidR="00B23C2D" w:rsidRPr="00B23C2D">
        <w:rPr>
          <w:sz w:val="20"/>
          <w:szCs w:val="20"/>
        </w:rPr>
        <w:sym w:font="Symbol" w:char="F0B4"/>
      </w:r>
      <w:r w:rsidR="00B23C2D" w:rsidRPr="00B23C2D">
        <w:rPr>
          <w:sz w:val="20"/>
          <w:szCs w:val="20"/>
        </w:rPr>
        <w:t>10</w:t>
      </w:r>
      <w:r w:rsidR="00B23C2D" w:rsidRPr="00B23C2D">
        <w:rPr>
          <w:sz w:val="20"/>
          <w:szCs w:val="20"/>
          <w:vertAlign w:val="superscript"/>
        </w:rPr>
        <w:t xml:space="preserve">24 </w:t>
      </w:r>
      <w:r w:rsidR="00B23C2D" w:rsidRPr="00B23C2D">
        <w:rPr>
          <w:sz w:val="20"/>
          <w:szCs w:val="20"/>
        </w:rPr>
        <w:t>kg; RT = 637</w:t>
      </w:r>
      <w:r w:rsidR="00B23C2D">
        <w:rPr>
          <w:sz w:val="20"/>
          <w:szCs w:val="20"/>
        </w:rPr>
        <w:t>0</w:t>
      </w:r>
      <w:r w:rsidR="00B23C2D" w:rsidRPr="00B23C2D">
        <w:rPr>
          <w:sz w:val="20"/>
          <w:szCs w:val="20"/>
        </w:rPr>
        <w:t xml:space="preserve"> </w:t>
      </w:r>
      <w:r w:rsidR="00B23C2D">
        <w:rPr>
          <w:sz w:val="20"/>
          <w:szCs w:val="20"/>
        </w:rPr>
        <w:t>k</w:t>
      </w:r>
      <w:r w:rsidR="00B23C2D" w:rsidRPr="00B23C2D">
        <w:rPr>
          <w:sz w:val="20"/>
          <w:szCs w:val="20"/>
        </w:rPr>
        <w:t>m</w:t>
      </w:r>
    </w:p>
    <w:p w14:paraId="2707D497" w14:textId="77777777" w:rsidR="00A50821" w:rsidRDefault="00A50821" w:rsidP="00A50821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sz w:val="20"/>
          <w:szCs w:val="20"/>
          <w:lang w:eastAsia="es-ES"/>
        </w:rPr>
        <w:t>S</w:t>
      </w:r>
      <w:r w:rsidRPr="009A5A16">
        <w:rPr>
          <w:rFonts w:cs="Arial"/>
          <w:b/>
          <w:bCs/>
          <w:sz w:val="20"/>
          <w:szCs w:val="20"/>
          <w:lang w:eastAsia="es-ES"/>
        </w:rPr>
        <w:t>olución</w:t>
      </w:r>
      <w:r>
        <w:rPr>
          <w:rFonts w:cs="Arial"/>
          <w:b/>
          <w:bCs/>
          <w:sz w:val="20"/>
          <w:szCs w:val="20"/>
          <w:lang w:eastAsia="es-ES"/>
        </w:rPr>
        <w:t>:</w:t>
      </w:r>
    </w:p>
    <w:p w14:paraId="72736764" w14:textId="77777777" w:rsidR="000C7E88" w:rsidRDefault="00EE22A4" w:rsidP="00F04908">
      <w:pPr>
        <w:numPr>
          <w:ilvl w:val="0"/>
          <w:numId w:val="55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0A53FF68">
          <v:shape id="_x0000_s3541" type="#_x0000_t75" style="position:absolute;left:0;text-align:left;margin-left:128.1pt;margin-top:4.7pt;width:265.95pt;height:17.3pt;z-index:96">
            <v:imagedata r:id="rId20" o:title=""/>
          </v:shape>
          <o:OLEObject Type="Embed" ProgID="Equation.DSMT4" ShapeID="_x0000_s3541" DrawAspect="Content" ObjectID="_1819875581" r:id="rId21"/>
        </w:object>
      </w:r>
    </w:p>
    <w:p w14:paraId="50524C8E" w14:textId="77777777" w:rsidR="000C7E88" w:rsidRDefault="00EE22A4" w:rsidP="00E6161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537A00B6">
          <v:group id="_x0000_s3562" style="position:absolute;margin-left:18.35pt;margin-top:16.2pt;width:109.75pt;height:91.15pt;z-index:103" coordorigin="1728,13303" coordsize="2195,1823">
            <v:shape id="_x0000_s3563" type="#_x0000_t202" style="position:absolute;left:3478;top:14569;width:192;height:164" filled="f" stroked="f">
              <v:stroke startarrowwidth="narrow" startarrowlength="short"/>
              <v:textbox style="mso-next-textbox:#_x0000_s3563" inset="0,0,0,0">
                <w:txbxContent>
                  <w:p w14:paraId="44180D89" w14:textId="77777777" w:rsidR="005F5E57" w:rsidRDefault="005F5E57" w:rsidP="005F5E57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 xml:space="preserve">r </w:t>
                    </w:r>
                  </w:p>
                </w:txbxContent>
              </v:textbox>
              <o:callout v:ext="edit" minusx="t"/>
            </v:shape>
            <v:oval id="_x0000_s3564" style="position:absolute;left:1728;top:13303;width:1770;height:1823" fillcolor="#4e95d9" stroked="f" strokecolor="#7f7f7f" strokeweight=".25pt">
              <v:fill color2="fill lighten(51)" recolor="t" rotate="t" angle="-45" focusposition=".5,.5" focussize="" method="linear sigma" type="gradient"/>
              <v:stroke startarrowwidth="narrow" startarrowlength="short"/>
              <v:textbox inset="1.5mm,,1.5mm"/>
              <o:callout v:ext="edit" minusx="t"/>
            </v:oval>
            <v:line id="_x0000_s3565" style="position:absolute;flip:y" from="2525,13592" to="3724,14264">
              <v:stroke startarrow="oval" startarrowwidth="narrow" startarrowlength="short" endarrow="oval" endarrowwidth="narrow" endarrowlength="short"/>
              <o:callout v:ext="edit" minusx="t"/>
            </v:line>
            <v:shape id="_x0000_s3566" type="#_x0000_t202" style="position:absolute;left:2629;top:13592;width:246;height:252" filled="f" stroked="f">
              <v:stroke startarrowwidth="narrow" startarrowlength="short"/>
              <v:textbox style="mso-next-textbox:#_x0000_s3566" inset="0,0,0,0">
                <w:txbxContent>
                  <w:p w14:paraId="55342F35" w14:textId="77777777" w:rsidR="005F5E57" w:rsidRPr="00D7568A" w:rsidRDefault="005F5E57" w:rsidP="005F5E57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  <v:shape id="_x0000_s3567" type="#_x0000_t202" style="position:absolute;left:3193;top:13349;width:348;height:262" filled="f" stroked="f">
              <v:stroke startarrowwidth="narrow" startarrowlength="short"/>
              <v:textbox style="mso-next-textbox:#_x0000_s3567" inset="0,0,0,0">
                <w:txbxContent>
                  <w:p w14:paraId="057D4F9E" w14:textId="77777777" w:rsidR="005F5E57" w:rsidRPr="00B86FAB" w:rsidRDefault="005F5E57" w:rsidP="005F5E57">
                    <w:pPr>
                      <w:jc w:val="center"/>
                    </w:pPr>
                    <w:r>
                      <w:t xml:space="preserve">h </w:t>
                    </w:r>
                  </w:p>
                </w:txbxContent>
              </v:textbox>
              <o:callout v:ext="edit" minusx="t"/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3568" type="#_x0000_t88" style="position:absolute;left:3085;top:13388;width:272;height:1404;rotation:3979794fd" adj="0">
              <v:stroke startarrowwidth="narrow" startarrowlength="short"/>
              <v:textbox inset="1.5mm,,1.5mm"/>
              <o:callout v:ext="edit" minusx="t"/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3569" type="#_x0000_t87" style="position:absolute;left:2852;top:13447;width:161;height:964;rotation:-4107976fd;flip:y" adj="5400">
              <v:stroke dashstyle="dash" startarrowwidth="narrow" startarrowlength="short"/>
              <v:textbox inset="1.5mm,,1.5mm"/>
              <o:callout v:ext="edit" minusx="t"/>
            </v:shape>
            <v:oval id="_x0000_s3570" style="position:absolute;left:3639;top:13475;width:190;height:178" fillcolor="#215e99" stroked="f">
              <v:fill color2="#194774" rotate="t"/>
              <v:stroke startarrowwidth="narrow" startarrowlength="short"/>
              <v:textbox inset="1.5mm,,1.5mm"/>
              <o:callout v:ext="edit" minusx="t"/>
            </v:oval>
            <v:shape id="_x0000_s3571" type="#_x0000_t202" style="position:absolute;left:3051;top:14149;width:246;height:252" filled="f" stroked="f">
              <v:stroke startarrowwidth="narrow" startarrowlength="short"/>
              <v:textbox style="mso-next-textbox:#_x0000_s3571" inset="0,0,0,0">
                <w:txbxContent>
                  <w:p w14:paraId="2355334A" w14:textId="77777777" w:rsidR="005F5E57" w:rsidRPr="00D7568A" w:rsidRDefault="005F5E57" w:rsidP="005F5E57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</v:group>
        </w:pict>
      </w:r>
      <w:r>
        <w:rPr>
          <w:rFonts w:cs="Arial"/>
          <w:noProof/>
          <w:sz w:val="20"/>
          <w:szCs w:val="20"/>
          <w:lang w:eastAsia="es-ES"/>
        </w:rPr>
        <w:object w:dxaOrig="6399" w:dyaOrig="940" w14:anchorId="0A7A2E59">
          <v:shape id="_x0000_s3546" type="#_x0000_t75" style="position:absolute;margin-left:137.05pt;margin-top:4.5pt;width:351.35pt;height:50.65pt;z-index:97">
            <v:imagedata r:id="rId22" o:title=""/>
          </v:shape>
          <o:OLEObject Type="Embed" ProgID="Equation.DSMT4" ShapeID="_x0000_s3546" DrawAspect="Content" ObjectID="_1819875582" r:id="rId23"/>
        </w:object>
      </w:r>
    </w:p>
    <w:p w14:paraId="004FCCB7" w14:textId="77777777" w:rsidR="000C7E88" w:rsidRDefault="000C7E88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06D35E4" w14:textId="77777777" w:rsidR="00A50821" w:rsidRDefault="00A50821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8B92227" w14:textId="77777777" w:rsidR="00A50821" w:rsidRDefault="00EE22A4" w:rsidP="00E6161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0C50B2D9">
          <v:shape id="_x0000_s3547" type="#_x0000_t75" style="position:absolute;margin-left:141.65pt;margin-top:8.25pt;width:300pt;height:70.15pt;z-index:98">
            <v:imagedata r:id="rId24" o:title=""/>
          </v:shape>
          <o:OLEObject Type="Embed" ProgID="Equation.DSMT4" ShapeID="_x0000_s3547" DrawAspect="Content" ObjectID="_1819875583" r:id="rId25"/>
        </w:object>
      </w:r>
    </w:p>
    <w:p w14:paraId="01600E77" w14:textId="77777777" w:rsidR="00A50821" w:rsidRDefault="00A50821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D179E2E" w14:textId="77777777" w:rsidR="00A50821" w:rsidRDefault="00A50821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E1C3854" w14:textId="77777777" w:rsidR="00A50821" w:rsidRDefault="00A50821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BA9F037" w14:textId="77777777" w:rsidR="00A50821" w:rsidRDefault="00A50821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1715801" w14:textId="77777777" w:rsidR="000C7E88" w:rsidRDefault="000C7E88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449F908" w14:textId="77777777" w:rsidR="000C7E88" w:rsidRDefault="00EE22A4" w:rsidP="000A4273">
      <w:pPr>
        <w:numPr>
          <w:ilvl w:val="0"/>
          <w:numId w:val="55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0EE9F03F">
          <v:shape id="_x0000_s3548" type="#_x0000_t75" style="position:absolute;left:0;text-align:left;margin-left:137.05pt;margin-top:28.45pt;width:157pt;height:29pt;z-index:99">
            <v:imagedata r:id="rId26" o:title=""/>
          </v:shape>
          <o:OLEObject Type="Embed" ProgID="Equation.DSMT4" ShapeID="_x0000_s3548" DrawAspect="Content" ObjectID="_1819875584" r:id="rId27"/>
        </w:object>
      </w:r>
      <w:r w:rsidR="003E6227">
        <w:rPr>
          <w:rFonts w:cs="Arial"/>
          <w:sz w:val="20"/>
          <w:szCs w:val="20"/>
          <w:lang w:eastAsia="es-ES"/>
        </w:rPr>
        <w:t xml:space="preserve"> </w:t>
      </w:r>
      <w:r w:rsidR="005E79FC">
        <w:rPr>
          <w:szCs w:val="20"/>
        </w:rPr>
        <w:t>Cuando un cuerpo orbita alrededor de otro posee una energía que es suma de la energía cinética y de la potencial:</w:t>
      </w:r>
    </w:p>
    <w:p w14:paraId="24E35324" w14:textId="77777777" w:rsidR="000C7E88" w:rsidRDefault="000C7E88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FF95E80" w14:textId="77777777" w:rsidR="000C7E88" w:rsidRDefault="000C7E88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CAB26D8" w14:textId="77777777" w:rsidR="000C7E88" w:rsidRDefault="005E79FC" w:rsidP="005F5E57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Si consideramos los posibles valores de la energía cinética y potencial pueden darse tres casos: </w:t>
      </w:r>
    </w:p>
    <w:p w14:paraId="2CFE1E36" w14:textId="77777777" w:rsidR="005E79FC" w:rsidRDefault="005E79FC" w:rsidP="005F5E57">
      <w:pPr>
        <w:numPr>
          <w:ilvl w:val="0"/>
          <w:numId w:val="5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173BFA">
        <w:rPr>
          <w:rFonts w:cs="Arial"/>
          <w:b/>
          <w:bCs/>
          <w:i/>
          <w:iCs/>
          <w:sz w:val="20"/>
          <w:szCs w:val="20"/>
          <w:lang w:eastAsia="es-ES"/>
        </w:rPr>
        <w:t>E</w:t>
      </w:r>
      <w:r w:rsidRPr="00173BFA">
        <w:rPr>
          <w:rFonts w:cs="Arial"/>
          <w:b/>
          <w:bCs/>
          <w:i/>
          <w:iCs/>
          <w:sz w:val="20"/>
          <w:szCs w:val="20"/>
          <w:vertAlign w:val="subscript"/>
          <w:lang w:eastAsia="es-ES"/>
        </w:rPr>
        <w:t>p</w:t>
      </w:r>
      <w:r w:rsidRPr="00173BFA">
        <w:rPr>
          <w:rFonts w:cs="Arial"/>
          <w:b/>
          <w:bCs/>
          <w:i/>
          <w:iCs/>
          <w:sz w:val="20"/>
          <w:szCs w:val="20"/>
          <w:lang w:eastAsia="es-ES"/>
        </w:rPr>
        <w:t>&gt;E</w:t>
      </w:r>
      <w:r w:rsidRPr="00173BFA">
        <w:rPr>
          <w:rFonts w:cs="Arial"/>
          <w:b/>
          <w:bCs/>
          <w:i/>
          <w:iCs/>
          <w:sz w:val="20"/>
          <w:szCs w:val="20"/>
          <w:vertAlign w:val="subscript"/>
          <w:lang w:eastAsia="es-ES"/>
        </w:rPr>
        <w:t>c</w:t>
      </w:r>
      <w:r>
        <w:rPr>
          <w:rFonts w:cs="Arial"/>
          <w:sz w:val="20"/>
          <w:szCs w:val="20"/>
          <w:vertAlign w:val="sub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El cuerpo está “atrapado” en el campo gravitatorio y describe una órbita cerrada alrededor del otro cuerpo.</w:t>
      </w:r>
    </w:p>
    <w:p w14:paraId="2BD9CD1E" w14:textId="77777777" w:rsidR="005E79FC" w:rsidRDefault="005E79FC" w:rsidP="005F5E57">
      <w:pPr>
        <w:numPr>
          <w:ilvl w:val="0"/>
          <w:numId w:val="5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173BFA">
        <w:rPr>
          <w:rFonts w:cs="Arial"/>
          <w:b/>
          <w:bCs/>
          <w:i/>
          <w:iCs/>
          <w:sz w:val="20"/>
          <w:szCs w:val="20"/>
          <w:lang w:eastAsia="es-ES"/>
        </w:rPr>
        <w:t>E</w:t>
      </w:r>
      <w:r w:rsidRPr="00173BFA">
        <w:rPr>
          <w:rFonts w:cs="Arial"/>
          <w:b/>
          <w:bCs/>
          <w:i/>
          <w:iCs/>
          <w:sz w:val="20"/>
          <w:szCs w:val="20"/>
          <w:vertAlign w:val="subscript"/>
          <w:lang w:eastAsia="es-ES"/>
        </w:rPr>
        <w:t>p</w:t>
      </w:r>
      <w:r w:rsidRPr="00173BFA">
        <w:rPr>
          <w:rFonts w:cs="Arial"/>
          <w:b/>
          <w:bCs/>
          <w:i/>
          <w:iCs/>
          <w:sz w:val="20"/>
          <w:szCs w:val="20"/>
          <w:lang w:eastAsia="es-ES"/>
        </w:rPr>
        <w:t>=E</w:t>
      </w:r>
      <w:r w:rsidRPr="00173BFA">
        <w:rPr>
          <w:rFonts w:cs="Arial"/>
          <w:b/>
          <w:bCs/>
          <w:i/>
          <w:iCs/>
          <w:sz w:val="20"/>
          <w:szCs w:val="20"/>
          <w:vertAlign w:val="subscript"/>
          <w:lang w:eastAsia="es-ES"/>
        </w:rPr>
        <w:t>c</w:t>
      </w:r>
      <w:r>
        <w:rPr>
          <w:rFonts w:cs="Arial"/>
          <w:sz w:val="20"/>
          <w:szCs w:val="20"/>
          <w:vertAlign w:val="sub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El cuerpo ya no está ligado gravita</w:t>
      </w:r>
      <w:r w:rsidR="00173BFA">
        <w:rPr>
          <w:rFonts w:cs="Arial"/>
          <w:sz w:val="20"/>
          <w:szCs w:val="20"/>
          <w:lang w:eastAsia="es-ES"/>
        </w:rPr>
        <w:t>t</w:t>
      </w:r>
      <w:r>
        <w:rPr>
          <w:rFonts w:cs="Arial"/>
          <w:sz w:val="20"/>
          <w:szCs w:val="20"/>
          <w:lang w:eastAsia="es-ES"/>
        </w:rPr>
        <w:t xml:space="preserve">oriamente. Con este valor de energía cinética llegaría </w:t>
      </w:r>
      <w:r w:rsidR="00173BFA">
        <w:rPr>
          <w:rFonts w:cs="Arial"/>
          <w:sz w:val="20"/>
          <w:szCs w:val="20"/>
          <w:lang w:eastAsia="es-ES"/>
        </w:rPr>
        <w:t xml:space="preserve">justo (con v=0) </w:t>
      </w:r>
      <w:r>
        <w:rPr>
          <w:rFonts w:cs="Arial"/>
          <w:sz w:val="20"/>
          <w:szCs w:val="20"/>
          <w:lang w:eastAsia="es-ES"/>
        </w:rPr>
        <w:t>hasta el límite del campo (Ep=0)</w:t>
      </w:r>
      <w:r w:rsidR="00173BFA">
        <w:rPr>
          <w:rFonts w:cs="Arial"/>
          <w:sz w:val="20"/>
          <w:szCs w:val="20"/>
          <w:lang w:eastAsia="es-ES"/>
        </w:rPr>
        <w:t>, pero no retorna, está fuera del campo gravitatorio.</w:t>
      </w:r>
    </w:p>
    <w:p w14:paraId="5D9EC705" w14:textId="77777777" w:rsidR="00173BFA" w:rsidRDefault="00173BFA" w:rsidP="005F5E57">
      <w:pPr>
        <w:numPr>
          <w:ilvl w:val="0"/>
          <w:numId w:val="5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173BFA">
        <w:rPr>
          <w:rFonts w:cs="Arial"/>
          <w:b/>
          <w:bCs/>
          <w:i/>
          <w:iCs/>
          <w:sz w:val="20"/>
          <w:szCs w:val="20"/>
          <w:lang w:eastAsia="es-ES"/>
        </w:rPr>
        <w:t>Ep&lt;Ec</w:t>
      </w:r>
      <w:r>
        <w:rPr>
          <w:rFonts w:cs="Arial"/>
          <w:sz w:val="20"/>
          <w:szCs w:val="20"/>
          <w:lang w:eastAsia="es-ES"/>
        </w:rPr>
        <w:t>. No está ligado gravitatoriamente</w:t>
      </w:r>
      <w:r w:rsidR="007F2E76">
        <w:rPr>
          <w:rFonts w:cs="Arial"/>
          <w:sz w:val="20"/>
          <w:szCs w:val="20"/>
          <w:lang w:eastAsia="es-ES"/>
        </w:rPr>
        <w:t xml:space="preserve">, </w:t>
      </w:r>
      <w:r>
        <w:rPr>
          <w:rFonts w:cs="Arial"/>
          <w:sz w:val="20"/>
          <w:szCs w:val="20"/>
          <w:lang w:eastAsia="es-ES"/>
        </w:rPr>
        <w:t>pero llega al límite del campo (Ep=0) con una v&gt;0 y se alejaría con esa misma velocidad describiendo una órbita abierta (hipérbola).</w:t>
      </w:r>
    </w:p>
    <w:p w14:paraId="2F4603D4" w14:textId="77777777" w:rsidR="005E79FC" w:rsidRDefault="00173BFA" w:rsidP="005F5E57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Por lo tanto</w:t>
      </w:r>
      <w:r w:rsidR="00147F77">
        <w:rPr>
          <w:rFonts w:cs="Arial"/>
          <w:sz w:val="20"/>
          <w:szCs w:val="20"/>
          <w:lang w:eastAsia="es-ES"/>
        </w:rPr>
        <w:t>,</w:t>
      </w:r>
      <w:r>
        <w:rPr>
          <w:rFonts w:cs="Arial"/>
          <w:sz w:val="20"/>
          <w:szCs w:val="20"/>
          <w:lang w:eastAsia="es-ES"/>
        </w:rPr>
        <w:t xml:space="preserve"> el cálculo de la energía mínima para que salga del campo se hará </w:t>
      </w:r>
      <w:r w:rsidR="005F5E57">
        <w:rPr>
          <w:rFonts w:cs="Arial"/>
          <w:sz w:val="20"/>
          <w:szCs w:val="20"/>
          <w:lang w:eastAsia="es-ES"/>
        </w:rPr>
        <w:t>teniendo en cuenta</w:t>
      </w:r>
      <w:r>
        <w:rPr>
          <w:rFonts w:cs="Arial"/>
          <w:sz w:val="20"/>
          <w:szCs w:val="20"/>
          <w:lang w:eastAsia="es-ES"/>
        </w:rPr>
        <w:t xml:space="preserve"> la siguiente condición: </w:t>
      </w:r>
    </w:p>
    <w:p w14:paraId="2C0D9CE8" w14:textId="77777777" w:rsidR="00173BFA" w:rsidRPr="005E79FC" w:rsidRDefault="00EE22A4" w:rsidP="005E79FC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FB26A51">
          <v:shape id="_x0000_s3549" type="#_x0000_t75" style="position:absolute;left:0;text-align:left;margin-left:175.05pt;margin-top:2.35pt;width:89pt;height:18pt;z-index:100">
            <v:imagedata r:id="rId28" o:title=""/>
          </v:shape>
          <o:OLEObject Type="Embed" ProgID="Equation.DSMT4" ShapeID="_x0000_s3549" DrawAspect="Content" ObjectID="_1819875585" r:id="rId29"/>
        </w:object>
      </w:r>
    </w:p>
    <w:p w14:paraId="21492F4C" w14:textId="77777777" w:rsidR="005E79FC" w:rsidRDefault="005E79FC" w:rsidP="005E79FC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</w:p>
    <w:p w14:paraId="0FA8473C" w14:textId="77777777" w:rsidR="00173BFA" w:rsidRDefault="00EE22A4" w:rsidP="005E79FC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3AA57F91">
          <v:shape id="_x0000_s3550" type="#_x0000_t75" style="position:absolute;left:0;text-align:left;margin-left:44.9pt;margin-top:14.7pt;width:366pt;height:75.1pt;z-index:101">
            <v:imagedata r:id="rId30" o:title=""/>
          </v:shape>
          <o:OLEObject Type="Embed" ProgID="Equation.DSMT4" ShapeID="_x0000_s3550" DrawAspect="Content" ObjectID="_1819875586" r:id="rId31"/>
        </w:object>
      </w:r>
      <w:r w:rsidR="00173BFA">
        <w:rPr>
          <w:rFonts w:cs="Arial"/>
          <w:sz w:val="20"/>
          <w:szCs w:val="20"/>
          <w:lang w:eastAsia="es-ES"/>
        </w:rPr>
        <w:t>Para la órbita considerada</w:t>
      </w:r>
      <w:r w:rsidR="00EB6CFF">
        <w:rPr>
          <w:rFonts w:cs="Arial"/>
          <w:sz w:val="20"/>
          <w:szCs w:val="20"/>
          <w:lang w:eastAsia="es-ES"/>
        </w:rPr>
        <w:t>,</w:t>
      </w:r>
      <w:r w:rsidR="00173BFA">
        <w:rPr>
          <w:rFonts w:cs="Arial"/>
          <w:sz w:val="20"/>
          <w:szCs w:val="20"/>
          <w:lang w:eastAsia="es-ES"/>
        </w:rPr>
        <w:t xml:space="preserve"> la</w:t>
      </w:r>
      <w:r w:rsidR="006B2478">
        <w:rPr>
          <w:rFonts w:cs="Arial"/>
          <w:sz w:val="20"/>
          <w:szCs w:val="20"/>
          <w:lang w:eastAsia="es-ES"/>
        </w:rPr>
        <w:t xml:space="preserve"> energía cinética y la potencial valen: </w:t>
      </w:r>
    </w:p>
    <w:p w14:paraId="45C18D5B" w14:textId="77777777" w:rsidR="00173BFA" w:rsidRDefault="00173BFA" w:rsidP="005E79FC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</w:p>
    <w:p w14:paraId="2D58BD9E" w14:textId="77777777" w:rsidR="005F5E57" w:rsidRDefault="005F5E57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406F1CE8" w14:textId="77777777" w:rsidR="005F5E57" w:rsidRDefault="005F5E57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01B4C734" w14:textId="77777777" w:rsidR="005F5E57" w:rsidRDefault="005F5E57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0F4ABDFB" w14:textId="77777777" w:rsidR="005F5E57" w:rsidRDefault="005F5E57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4167007B" w14:textId="77777777" w:rsidR="00EB6CFF" w:rsidRDefault="00EB6CFF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Por tanto, para que l</w:t>
      </w:r>
      <w:r w:rsidR="005F5E57">
        <w:rPr>
          <w:rFonts w:cs="Arial"/>
          <w:sz w:val="20"/>
          <w:szCs w:val="20"/>
          <w:lang w:eastAsia="es-ES"/>
        </w:rPr>
        <w:t>a</w:t>
      </w:r>
      <w:r>
        <w:rPr>
          <w:rFonts w:cs="Arial"/>
          <w:sz w:val="20"/>
          <w:szCs w:val="20"/>
          <w:lang w:eastAsia="es-ES"/>
        </w:rPr>
        <w:t xml:space="preserve"> suma valga cero habrá que incrementar su energía cinética en:</w:t>
      </w:r>
    </w:p>
    <w:p w14:paraId="278A454D" w14:textId="77777777" w:rsidR="00EB6CFF" w:rsidRDefault="00EE22A4" w:rsidP="00EB6CFF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7A1BA4DB">
          <v:shape id="_x0000_s3551" type="#_x0000_t75" style="position:absolute;left:0;text-align:left;margin-left:134.15pt;margin-top:4.1pt;width:221pt;height:22.2pt;z-index:102">
            <v:imagedata r:id="rId32" o:title=""/>
          </v:shape>
          <o:OLEObject Type="Embed" ProgID="Equation.DSMT4" ShapeID="_x0000_s3551" DrawAspect="Content" ObjectID="_1819875587" r:id="rId33"/>
        </w:object>
      </w:r>
    </w:p>
    <w:p w14:paraId="7E9173E9" w14:textId="77777777" w:rsidR="00EB6CFF" w:rsidRDefault="00EB6CFF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2D18A2CA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lastRenderedPageBreak/>
        <w:t>(Oviedo 2024-2025. Julio.1)</w:t>
      </w:r>
    </w:p>
    <w:p w14:paraId="2529DDA6" w14:textId="77777777" w:rsidR="002F0960" w:rsidRPr="00997B5C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  <w:r w:rsidRPr="00997B5C">
        <w:rPr>
          <w:rFonts w:cs="Arial"/>
          <w:sz w:val="20"/>
          <w:szCs w:val="20"/>
          <w:lang w:eastAsia="es-ES"/>
        </w:rPr>
        <w:t>Un satélite de 1</w:t>
      </w:r>
      <w:r>
        <w:rPr>
          <w:rFonts w:cs="Arial"/>
          <w:sz w:val="20"/>
          <w:szCs w:val="20"/>
          <w:lang w:eastAsia="es-ES"/>
        </w:rPr>
        <w:t>,</w:t>
      </w:r>
      <w:r w:rsidRPr="00997B5C">
        <w:rPr>
          <w:rFonts w:cs="Arial"/>
          <w:sz w:val="20"/>
          <w:szCs w:val="20"/>
          <w:lang w:eastAsia="es-ES"/>
        </w:rPr>
        <w:t>5 10</w:t>
      </w:r>
      <w:r w:rsidRPr="00997B5C">
        <w:rPr>
          <w:rFonts w:cs="Arial"/>
          <w:sz w:val="20"/>
          <w:szCs w:val="20"/>
          <w:vertAlign w:val="superscript"/>
          <w:lang w:eastAsia="es-ES"/>
        </w:rPr>
        <w:t>9</w:t>
      </w:r>
      <w:r w:rsidRPr="00997B5C">
        <w:rPr>
          <w:rFonts w:cs="Arial"/>
          <w:sz w:val="20"/>
          <w:szCs w:val="20"/>
          <w:lang w:eastAsia="es-ES"/>
        </w:rPr>
        <w:t xml:space="preserve"> kg de masa gira describiendo una órbita circular a una altura de 9</w:t>
      </w:r>
      <w:r>
        <w:rPr>
          <w:rFonts w:cs="Arial"/>
          <w:sz w:val="20"/>
          <w:szCs w:val="20"/>
          <w:lang w:eastAsia="es-ES"/>
        </w:rPr>
        <w:t>,</w:t>
      </w:r>
      <w:r w:rsidRPr="00997B5C">
        <w:rPr>
          <w:rFonts w:cs="Arial"/>
          <w:sz w:val="20"/>
          <w:szCs w:val="20"/>
          <w:lang w:eastAsia="es-ES"/>
        </w:rPr>
        <w:t>0 10</w:t>
      </w:r>
      <w:r w:rsidRPr="00997B5C">
        <w:rPr>
          <w:rFonts w:cs="Arial"/>
          <w:sz w:val="20"/>
          <w:szCs w:val="20"/>
          <w:vertAlign w:val="superscript"/>
          <w:lang w:eastAsia="es-ES"/>
        </w:rPr>
        <w:t>3</w:t>
      </w:r>
      <w:r w:rsidRPr="00997B5C">
        <w:rPr>
          <w:rFonts w:cs="Arial"/>
          <w:sz w:val="20"/>
          <w:szCs w:val="20"/>
          <w:lang w:eastAsia="es-ES"/>
        </w:rPr>
        <w:t xml:space="preserve"> km sobre la superficie de un cierto planeta P, de masa M</w:t>
      </w:r>
      <w:r w:rsidRPr="00997B5C">
        <w:rPr>
          <w:rFonts w:cs="Arial"/>
          <w:sz w:val="20"/>
          <w:szCs w:val="20"/>
          <w:vertAlign w:val="subscript"/>
          <w:lang w:eastAsia="es-ES"/>
        </w:rPr>
        <w:t>P</w:t>
      </w:r>
      <w:r w:rsidRPr="00997B5C">
        <w:rPr>
          <w:rFonts w:cs="Arial"/>
          <w:sz w:val="20"/>
          <w:szCs w:val="20"/>
          <w:lang w:eastAsia="es-ES"/>
        </w:rPr>
        <w:t xml:space="preserve"> = 6</w:t>
      </w:r>
      <w:r>
        <w:rPr>
          <w:rFonts w:cs="Arial"/>
          <w:sz w:val="20"/>
          <w:szCs w:val="20"/>
          <w:lang w:eastAsia="es-ES"/>
        </w:rPr>
        <w:t>,</w:t>
      </w:r>
      <w:r w:rsidRPr="00997B5C">
        <w:rPr>
          <w:rFonts w:cs="Arial"/>
          <w:sz w:val="20"/>
          <w:szCs w:val="20"/>
          <w:lang w:eastAsia="es-ES"/>
        </w:rPr>
        <w:t>0 10</w:t>
      </w:r>
      <w:r w:rsidRPr="00997B5C">
        <w:rPr>
          <w:rFonts w:cs="Arial"/>
          <w:sz w:val="20"/>
          <w:szCs w:val="20"/>
          <w:vertAlign w:val="superscript"/>
          <w:lang w:eastAsia="es-ES"/>
        </w:rPr>
        <w:t>24</w:t>
      </w:r>
      <w:r w:rsidRPr="00997B5C">
        <w:rPr>
          <w:rFonts w:cs="Arial"/>
          <w:sz w:val="20"/>
          <w:szCs w:val="20"/>
          <w:lang w:eastAsia="es-ES"/>
        </w:rPr>
        <w:t xml:space="preserve"> kg y radio R</w:t>
      </w:r>
      <w:r w:rsidRPr="00997B5C">
        <w:rPr>
          <w:rFonts w:cs="Arial"/>
          <w:sz w:val="20"/>
          <w:szCs w:val="20"/>
          <w:vertAlign w:val="subscript"/>
          <w:lang w:eastAsia="es-ES"/>
        </w:rPr>
        <w:t>P</w:t>
      </w:r>
      <w:r w:rsidRPr="00997B5C">
        <w:rPr>
          <w:rFonts w:cs="Arial"/>
          <w:sz w:val="20"/>
          <w:szCs w:val="20"/>
          <w:lang w:eastAsia="es-ES"/>
        </w:rPr>
        <w:t xml:space="preserve"> = 3</w:t>
      </w:r>
      <w:r>
        <w:rPr>
          <w:rFonts w:cs="Arial"/>
          <w:sz w:val="20"/>
          <w:szCs w:val="20"/>
          <w:lang w:eastAsia="es-ES"/>
        </w:rPr>
        <w:t>,</w:t>
      </w:r>
      <w:r w:rsidRPr="00997B5C">
        <w:rPr>
          <w:rFonts w:cs="Arial"/>
          <w:sz w:val="20"/>
          <w:szCs w:val="20"/>
          <w:lang w:eastAsia="es-ES"/>
        </w:rPr>
        <w:t>5 10</w:t>
      </w:r>
      <w:r w:rsidRPr="00997B5C">
        <w:rPr>
          <w:rFonts w:cs="Arial"/>
          <w:sz w:val="20"/>
          <w:szCs w:val="20"/>
          <w:vertAlign w:val="superscript"/>
          <w:lang w:eastAsia="es-ES"/>
        </w:rPr>
        <w:t>3</w:t>
      </w:r>
      <w:r w:rsidRPr="00997B5C">
        <w:rPr>
          <w:rFonts w:cs="Arial"/>
          <w:sz w:val="20"/>
          <w:szCs w:val="20"/>
          <w:lang w:eastAsia="es-ES"/>
        </w:rPr>
        <w:t xml:space="preserve"> km. </w:t>
      </w:r>
    </w:p>
    <w:p w14:paraId="522900F8" w14:textId="77777777" w:rsidR="002F0960" w:rsidRPr="00997B5C" w:rsidRDefault="002F0960" w:rsidP="002F0960">
      <w:pPr>
        <w:numPr>
          <w:ilvl w:val="0"/>
          <w:numId w:val="65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  <w:r w:rsidRPr="00997B5C">
        <w:rPr>
          <w:rFonts w:cs="Arial"/>
          <w:sz w:val="20"/>
          <w:szCs w:val="20"/>
          <w:lang w:eastAsia="es-ES"/>
        </w:rPr>
        <w:t xml:space="preserve">Determina el periodo y la velocidad orbital del satélite. </w:t>
      </w:r>
    </w:p>
    <w:p w14:paraId="0A1717DE" w14:textId="77777777" w:rsidR="002F0960" w:rsidRDefault="002F0960" w:rsidP="002F0960">
      <w:pPr>
        <w:numPr>
          <w:ilvl w:val="0"/>
          <w:numId w:val="65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  <w:r w:rsidRPr="00997B5C">
        <w:rPr>
          <w:rFonts w:cs="Arial"/>
          <w:sz w:val="20"/>
          <w:szCs w:val="20"/>
          <w:lang w:eastAsia="es-ES"/>
        </w:rPr>
        <w:t xml:space="preserve">Calcula el valor y representa el campo gravitatorio en un punto de la superficie del planeta P y en un punto de la órbita del satélite. </w:t>
      </w:r>
    </w:p>
    <w:p w14:paraId="32FB5719" w14:textId="77777777" w:rsidR="002F0960" w:rsidRPr="00E6161C" w:rsidRDefault="002F0960" w:rsidP="002F0960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6F491D71" w14:textId="77777777" w:rsidR="002F0960" w:rsidRDefault="00EE22A4" w:rsidP="002F0960">
      <w:pPr>
        <w:spacing w:before="120" w:after="120"/>
        <w:ind w:left="714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19054D5">
          <v:shape id="_x0000_s3604" type="#_x0000_t75" style="position:absolute;left:0;text-align:left;margin-left:140.1pt;margin-top:8.1pt;width:215pt;height:17.3pt;z-index:104">
            <v:imagedata r:id="rId34" o:title=""/>
          </v:shape>
          <o:OLEObject Type="Embed" ProgID="Equation.DSMT4" ShapeID="_x0000_s3604" DrawAspect="Content" ObjectID="_1819875588" r:id="rId35"/>
        </w:object>
      </w:r>
      <w:r w:rsidR="002F0960">
        <w:rPr>
          <w:rFonts w:cs="Arial"/>
          <w:b/>
          <w:bCs/>
          <w:sz w:val="20"/>
          <w:szCs w:val="20"/>
          <w:lang w:eastAsia="es-ES"/>
        </w:rPr>
        <w:t>S</w:t>
      </w:r>
      <w:r w:rsidR="002F0960" w:rsidRPr="009A5A16">
        <w:rPr>
          <w:rFonts w:cs="Arial"/>
          <w:b/>
          <w:bCs/>
          <w:sz w:val="20"/>
          <w:szCs w:val="20"/>
          <w:lang w:eastAsia="es-ES"/>
        </w:rPr>
        <w:t>olución</w:t>
      </w:r>
      <w:r w:rsidR="002F0960">
        <w:rPr>
          <w:rFonts w:cs="Arial"/>
          <w:b/>
          <w:bCs/>
          <w:sz w:val="20"/>
          <w:szCs w:val="20"/>
          <w:lang w:eastAsia="es-ES"/>
        </w:rPr>
        <w:t>:</w:t>
      </w:r>
    </w:p>
    <w:p w14:paraId="62FB5D34" w14:textId="77777777" w:rsidR="002F0960" w:rsidRDefault="00EE22A4" w:rsidP="002F0960">
      <w:pPr>
        <w:numPr>
          <w:ilvl w:val="0"/>
          <w:numId w:val="66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691318D0">
          <v:shape id="_x0000_s3605" type="#_x0000_t75" style="position:absolute;left:0;text-align:left;margin-left:127.05pt;margin-top:11.25pt;width:352.35pt;height:50.65pt;z-index:105">
            <v:imagedata r:id="rId36" o:title=""/>
          </v:shape>
          <o:OLEObject Type="Embed" ProgID="Equation.DSMT4" ShapeID="_x0000_s3605" DrawAspect="Content" ObjectID="_1819875589" r:id="rId37"/>
        </w:object>
      </w:r>
    </w:p>
    <w:p w14:paraId="6033761F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1CABCE90">
          <v:group id="_x0000_s3607" style="position:absolute;margin-left:20.4pt;margin-top:2.1pt;width:109.75pt;height:91.15pt;z-index:107" coordorigin="1728,13303" coordsize="2195,1823">
            <v:shape id="_x0000_s3608" type="#_x0000_t202" style="position:absolute;left:3478;top:14569;width:192;height:164" filled="f" stroked="f">
              <v:stroke startarrowwidth="narrow" startarrowlength="short"/>
              <v:textbox style="mso-next-textbox:#_x0000_s3608" inset="0,0,0,0">
                <w:txbxContent>
                  <w:p w14:paraId="1F46E855" w14:textId="77777777" w:rsidR="002F0960" w:rsidRDefault="002F0960" w:rsidP="002F0960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 xml:space="preserve">r </w:t>
                    </w:r>
                  </w:p>
                </w:txbxContent>
              </v:textbox>
              <o:callout v:ext="edit" minusx="t"/>
            </v:shape>
            <v:oval id="_x0000_s3609" style="position:absolute;left:1728;top:13303;width:1770;height:1823" fillcolor="#4e95d9" stroked="f" strokecolor="#7f7f7f" strokeweight=".25pt">
              <v:fill color2="fill lighten(51)" recolor="t" rotate="t" angle="-45" focusposition=".5,.5" focussize="" method="linear sigma" type="gradient"/>
              <v:stroke startarrowwidth="narrow" startarrowlength="short"/>
              <v:textbox inset="1.5mm,,1.5mm"/>
              <o:callout v:ext="edit" minusx="t"/>
            </v:oval>
            <v:line id="_x0000_s3610" style="position:absolute;flip:y" from="2525,13592" to="3724,14264">
              <v:stroke startarrow="oval" startarrowwidth="narrow" startarrowlength="short" endarrow="oval" endarrowwidth="narrow" endarrowlength="short"/>
              <o:callout v:ext="edit" minusx="t"/>
            </v:line>
            <v:shape id="_x0000_s3611" type="#_x0000_t202" style="position:absolute;left:2629;top:13592;width:246;height:252" filled="f" stroked="f">
              <v:stroke startarrowwidth="narrow" startarrowlength="short"/>
              <v:textbox style="mso-next-textbox:#_x0000_s3611" inset="0,0,0,0">
                <w:txbxContent>
                  <w:p w14:paraId="3F1C50FB" w14:textId="77777777" w:rsidR="002F0960" w:rsidRPr="00D7568A" w:rsidRDefault="002F0960" w:rsidP="002F0960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  <v:shape id="_x0000_s3612" type="#_x0000_t202" style="position:absolute;left:3193;top:13349;width:348;height:262" filled="f" stroked="f">
              <v:stroke startarrowwidth="narrow" startarrowlength="short"/>
              <v:textbox style="mso-next-textbox:#_x0000_s3612" inset="0,0,0,0">
                <w:txbxContent>
                  <w:p w14:paraId="2068AB0F" w14:textId="77777777" w:rsidR="002F0960" w:rsidRPr="00B86FAB" w:rsidRDefault="002F0960" w:rsidP="002F0960">
                    <w:pPr>
                      <w:jc w:val="center"/>
                    </w:pPr>
                    <w:r>
                      <w:t xml:space="preserve">h </w:t>
                    </w:r>
                  </w:p>
                </w:txbxContent>
              </v:textbox>
              <o:callout v:ext="edit" minusx="t"/>
            </v:shape>
            <v:shape id="_x0000_s3613" type="#_x0000_t88" style="position:absolute;left:3085;top:13388;width:272;height:1404;rotation:3979794fd" adj="0">
              <v:stroke startarrowwidth="narrow" startarrowlength="short"/>
              <v:textbox inset="1.5mm,,1.5mm"/>
              <o:callout v:ext="edit" minusx="t"/>
            </v:shape>
            <v:shape id="_x0000_s3614" type="#_x0000_t87" style="position:absolute;left:2852;top:13447;width:161;height:964;rotation:-4107976fd;flip:y" adj="5400">
              <v:stroke dashstyle="dash" startarrowwidth="narrow" startarrowlength="short"/>
              <v:textbox inset="1.5mm,,1.5mm"/>
              <o:callout v:ext="edit" minusx="t"/>
            </v:shape>
            <v:oval id="_x0000_s3615" style="position:absolute;left:3639;top:13475;width:190;height:178" fillcolor="#215e99" stroked="f">
              <v:fill color2="#194774" rotate="t"/>
              <v:stroke startarrowwidth="narrow" startarrowlength="short"/>
              <v:textbox inset="1.5mm,,1.5mm"/>
              <o:callout v:ext="edit" minusx="t"/>
            </v:oval>
            <v:shape id="_x0000_s3616" type="#_x0000_t202" style="position:absolute;left:3051;top:14149;width:246;height:252" filled="f" stroked="f">
              <v:stroke startarrowwidth="narrow" startarrowlength="short"/>
              <v:textbox style="mso-next-textbox:#_x0000_s3616" inset="0,0,0,0">
                <w:txbxContent>
                  <w:p w14:paraId="763F3406" w14:textId="77777777" w:rsidR="002F0960" w:rsidRPr="00D7568A" w:rsidRDefault="002F0960" w:rsidP="002F0960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</v:group>
        </w:pict>
      </w:r>
    </w:p>
    <w:p w14:paraId="3147621F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A8C1774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B6C8EF7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06202C7A">
          <v:shape id="_x0000_s3606" type="#_x0000_t75" style="position:absolute;margin-left:127.05pt;margin-top:4.5pt;width:283pt;height:64.15pt;z-index:106">
            <v:imagedata r:id="rId38" o:title=""/>
          </v:shape>
          <o:OLEObject Type="Embed" ProgID="Equation.DSMT4" ShapeID="_x0000_s3606" DrawAspect="Content" ObjectID="_1819875590" r:id="rId39"/>
        </w:object>
      </w:r>
    </w:p>
    <w:p w14:paraId="5EB55AB1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E6524A5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93BC0CF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4608A35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1B5706B6">
          <v:shape id="_x0000_s3624" type="#_x0000_t32" style="position:absolute;margin-left:143.45pt;margin-top:15.3pt;width:12.8pt;height:8.65pt;flip:x;z-index:115" o:connectortype="straight" strokeweight="1.5pt">
            <v:stroke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74A9250B">
          <v:oval id="_x0000_s3619" style="position:absolute;margin-left:153.65pt;margin-top:9.3pt;width:9.5pt;height:8.9pt;z-index:110" fillcolor="#215e99" stroked="f">
            <v:fill color2="#194774" rotate="t"/>
            <v:stroke startarrowwidth="narrow" startarrowlength="short"/>
            <v:textbox inset="1.5mm,,1.5mm"/>
            <o:callout v:ext="edit" minusx="t"/>
          </v:oval>
        </w:pict>
      </w:r>
      <w:r>
        <w:rPr>
          <w:rFonts w:cs="Arial"/>
          <w:noProof/>
          <w:sz w:val="20"/>
          <w:szCs w:val="20"/>
          <w:lang w:eastAsia="es-ES"/>
        </w:rPr>
        <w:pict w14:anchorId="17FF084A">
          <v:shape id="_x0000_s3621" type="#_x0000_t32" style="position:absolute;margin-left:84.2pt;margin-top:15.3pt;width:72.05pt;height:48.9pt;flip:y;z-index:112" o:connectortype="straight">
            <v:stroke dashstyle="dash"/>
          </v:shape>
        </w:pict>
      </w:r>
    </w:p>
    <w:p w14:paraId="46A2F842" w14:textId="77777777" w:rsidR="002F0960" w:rsidRDefault="00EE22A4" w:rsidP="002F0960">
      <w:pPr>
        <w:numPr>
          <w:ilvl w:val="0"/>
          <w:numId w:val="66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2DEDCAF0">
          <v:shape id="_x0000_s3628" type="#_x0000_t32" style="position:absolute;left:0;text-align:left;margin-left:163pt;margin-top:4.65pt;width:16.3pt;height:22.6pt;z-index:119" o:connectortype="straight" strokeweight="1.5pt">
            <v:stroke dashstyle="dash" startarrow="oval"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object w:dxaOrig="6399" w:dyaOrig="940" w14:anchorId="168F1AAD">
          <v:shape id="_x0000_s3626" type="#_x0000_t75" style="position:absolute;left:0;text-align:left;margin-left:171.8pt;margin-top:14.4pt;width:267pt;height:41.8pt;z-index:117">
            <v:imagedata r:id="rId40" o:title=""/>
          </v:shape>
          <o:OLEObject Type="Embed" ProgID="Equation.DSMT4" ShapeID="_x0000_s3626" DrawAspect="Content" ObjectID="_1819875591" r:id="rId41"/>
        </w:object>
      </w:r>
      <w:r>
        <w:rPr>
          <w:rFonts w:cs="Arial"/>
          <w:noProof/>
          <w:sz w:val="20"/>
          <w:szCs w:val="20"/>
          <w:lang w:eastAsia="es-ES"/>
        </w:rPr>
        <w:pict w14:anchorId="0AFF2F40">
          <v:oval id="_x0000_s3618" style="position:absolute;left:0;text-align:left;margin-left:35.25pt;margin-top:1.3pt;width:88.5pt;height:91.15pt;z-index:109" fillcolor="#4e95d9" stroked="f" strokecolor="#7f7f7f" strokeweight=".25pt">
            <v:fill color2="fill lighten(51)" recolor="t" rotate="t" angle="-45" focusposition=".5,.5" focussize="" method="linear sigma" type="gradient"/>
            <v:stroke startarrowwidth="narrow" startarrowlength="short"/>
            <v:textbox inset="1.5mm,,1.5mm"/>
            <o:callout v:ext="edit" minusx="t"/>
          </v:oval>
        </w:pict>
      </w:r>
    </w:p>
    <w:p w14:paraId="751AD01E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7AC459E7">
          <v:shape id="_x0000_s3627" type="#_x0000_t32" style="position:absolute;margin-left:127.05pt;margin-top:13.6pt;width:36.05pt;height:48pt;z-index:118" o:connectortype="straight" strokeweight="1.5pt">
            <v:stroke dashstyle="longDash" startarrow="oval" endarrow="classic" endarrowwidth="wide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59B9E0D6">
          <v:shape id="_x0000_s3623" type="#_x0000_t32" style="position:absolute;margin-left:96.5pt;margin-top:6.4pt;width:21.35pt;height:14.5pt;flip:x;z-index:114" o:connectortype="straight" strokeweight="1.25pt">
            <v:stroke endarrow="block"/>
          </v:shape>
        </w:pict>
      </w:r>
    </w:p>
    <w:p w14:paraId="20AF0E6E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4AF35D90">
          <v:oval id="_x0000_s3622" style="position:absolute;margin-left:81.55pt;margin-top:8.35pt;width:6.15pt;height:5.75pt;z-index:113" fillcolor="#215e99" stroked="f">
            <v:fill color2="#194774" rotate="t"/>
            <v:stroke startarrowwidth="narrow" startarrowlength="short"/>
            <v:textbox inset="1.5mm,,1.5mm"/>
            <o:callout v:ext="edit" minusx="t"/>
          </v:oval>
        </w:pict>
      </w:r>
      <w:r>
        <w:rPr>
          <w:rFonts w:cs="Arial"/>
          <w:noProof/>
          <w:sz w:val="20"/>
          <w:szCs w:val="20"/>
          <w:lang w:eastAsia="es-ES"/>
        </w:rPr>
        <w:pict w14:anchorId="755945C2">
          <v:shape id="_x0000_s3620" type="#_x0000_t202" style="position:absolute;margin-left:101.4pt;margin-top:8.6pt;width:12.3pt;height:12.6pt;z-index:111" filled="f" stroked="f">
            <v:stroke startarrowwidth="narrow" startarrowlength="short"/>
            <v:textbox style="mso-next-textbox:#_x0000_s3620" inset="0,0,0,0">
              <w:txbxContent>
                <w:p w14:paraId="36A4F1A7" w14:textId="77777777" w:rsidR="002F0960" w:rsidRPr="00D7568A" w:rsidRDefault="002F0960" w:rsidP="002F0960">
                  <w:pPr>
                    <w:jc w:val="center"/>
                    <w:rPr>
                      <w:color w:val="000000"/>
                    </w:rPr>
                  </w:pPr>
                </w:p>
              </w:txbxContent>
            </v:textbox>
            <o:callout v:ext="edit" minusx="t"/>
          </v:shape>
        </w:pict>
      </w:r>
    </w:p>
    <w:p w14:paraId="76C94B6E" w14:textId="77777777" w:rsidR="002F0960" w:rsidRDefault="00EE22A4" w:rsidP="002F096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CD62B9E">
          <v:shape id="_x0000_s3625" type="#_x0000_t75" style="position:absolute;margin-left:163.1pt;margin-top:16.3pt;width:265pt;height:41.8pt;z-index:116">
            <v:imagedata r:id="rId42" o:title=""/>
          </v:shape>
          <o:OLEObject Type="Embed" ProgID="Equation.DSMT4" ShapeID="_x0000_s3625" DrawAspect="Content" ObjectID="_1819875592" r:id="rId43"/>
        </w:object>
      </w:r>
      <w:r>
        <w:rPr>
          <w:rFonts w:cs="Arial"/>
          <w:noProof/>
          <w:sz w:val="20"/>
          <w:szCs w:val="20"/>
          <w:lang w:eastAsia="es-ES"/>
        </w:rPr>
        <w:pict w14:anchorId="3F544E40">
          <v:shape id="_x0000_s3617" type="#_x0000_t202" style="position:absolute;margin-left:122.75pt;margin-top:12.1pt;width:9.6pt;height:8.2pt;z-index:108" filled="f" stroked="f">
            <v:stroke startarrowwidth="narrow" startarrowlength="short"/>
            <v:textbox style="mso-next-textbox:#_x0000_s3617" inset="0,0,0,0">
              <w:txbxContent>
                <w:p w14:paraId="6ACD3A3C" w14:textId="77777777" w:rsidR="002F0960" w:rsidRDefault="002F0960" w:rsidP="002F0960">
                  <w:pPr>
                    <w:jc w:val="center"/>
                    <w:rPr>
                      <w:color w:val="FFFFFF"/>
                    </w:rPr>
                  </w:pPr>
                  <w:r>
                    <w:rPr>
                      <w:color w:val="FFFFFF"/>
                    </w:rPr>
                    <w:t xml:space="preserve">r </w:t>
                  </w:r>
                </w:p>
              </w:txbxContent>
            </v:textbox>
            <o:callout v:ext="edit" minusx="t"/>
          </v:shape>
        </w:pict>
      </w:r>
    </w:p>
    <w:p w14:paraId="235FA104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6B0D937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989E6C0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A66306F" w14:textId="77777777" w:rsidR="002F0960" w:rsidRPr="007F2E76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  <w:r w:rsidRPr="007F2E76">
        <w:rPr>
          <w:rFonts w:cs="Arial"/>
          <w:sz w:val="20"/>
          <w:szCs w:val="20"/>
          <w:lang w:eastAsia="es-ES"/>
        </w:rPr>
        <w:t>(Oviedo 2024-2025. Julio.2)</w:t>
      </w:r>
    </w:p>
    <w:p w14:paraId="6D5D069C" w14:textId="77777777" w:rsidR="002F0960" w:rsidRDefault="002F0960" w:rsidP="002F0960">
      <w:pPr>
        <w:spacing w:before="120" w:after="120"/>
        <w:rPr>
          <w:sz w:val="20"/>
          <w:szCs w:val="20"/>
        </w:rPr>
      </w:pPr>
      <w:r w:rsidRPr="007F2E76">
        <w:rPr>
          <w:sz w:val="20"/>
          <w:szCs w:val="20"/>
        </w:rPr>
        <w:t>El planeta Urano tiene una masa de</w:t>
      </w:r>
      <w:r>
        <w:rPr>
          <w:sz w:val="20"/>
          <w:szCs w:val="20"/>
        </w:rPr>
        <w:t xml:space="preserve"> 8,</w:t>
      </w:r>
      <w:r w:rsidRPr="007F2E76">
        <w:rPr>
          <w:sz w:val="20"/>
          <w:szCs w:val="20"/>
        </w:rPr>
        <w:t>68 10</w:t>
      </w:r>
      <w:r w:rsidRPr="007F2E76">
        <w:rPr>
          <w:sz w:val="20"/>
          <w:szCs w:val="20"/>
          <w:vertAlign w:val="superscript"/>
        </w:rPr>
        <w:t>25</w:t>
      </w:r>
      <w:r w:rsidRPr="007F2E76">
        <w:rPr>
          <w:sz w:val="20"/>
          <w:szCs w:val="20"/>
        </w:rPr>
        <w:t xml:space="preserve"> kg y el valor de la aceleración de la gravedad en su superficie es de 8</w:t>
      </w:r>
      <w:r>
        <w:rPr>
          <w:sz w:val="20"/>
          <w:szCs w:val="20"/>
        </w:rPr>
        <w:t>,</w:t>
      </w:r>
      <w:r w:rsidRPr="007F2E76">
        <w:rPr>
          <w:sz w:val="20"/>
          <w:szCs w:val="20"/>
        </w:rPr>
        <w:t>9 m s</w:t>
      </w:r>
      <w:r w:rsidRPr="007F2E76">
        <w:rPr>
          <w:sz w:val="20"/>
          <w:szCs w:val="20"/>
          <w:vertAlign w:val="superscript"/>
        </w:rPr>
        <w:t>-2</w:t>
      </w:r>
      <w:r w:rsidRPr="007F2E76">
        <w:rPr>
          <w:sz w:val="20"/>
          <w:szCs w:val="20"/>
        </w:rPr>
        <w:t xml:space="preserve">. Calcula: </w:t>
      </w:r>
    </w:p>
    <w:p w14:paraId="24D38B48" w14:textId="77777777" w:rsidR="002F0960" w:rsidRDefault="002F0960" w:rsidP="002F0960">
      <w:pPr>
        <w:numPr>
          <w:ilvl w:val="0"/>
          <w:numId w:val="64"/>
        </w:numPr>
        <w:spacing w:before="120" w:after="120"/>
        <w:contextualSpacing/>
        <w:rPr>
          <w:sz w:val="20"/>
          <w:szCs w:val="20"/>
        </w:rPr>
      </w:pPr>
      <w:r>
        <w:rPr>
          <w:sz w:val="20"/>
          <w:szCs w:val="20"/>
        </w:rPr>
        <w:t>E</w:t>
      </w:r>
      <w:r w:rsidRPr="007F2E76">
        <w:rPr>
          <w:sz w:val="20"/>
          <w:szCs w:val="20"/>
        </w:rPr>
        <w:t>l radio medio de Urano y la velocidad de escape en su superficie.</w:t>
      </w:r>
    </w:p>
    <w:p w14:paraId="6292FF54" w14:textId="77777777" w:rsidR="002F0960" w:rsidRDefault="002F0960" w:rsidP="002F0960">
      <w:pPr>
        <w:numPr>
          <w:ilvl w:val="0"/>
          <w:numId w:val="64"/>
        </w:numPr>
        <w:spacing w:before="120" w:after="120"/>
        <w:rPr>
          <w:sz w:val="20"/>
          <w:szCs w:val="20"/>
        </w:rPr>
      </w:pPr>
      <w:r w:rsidRPr="007F2E76">
        <w:rPr>
          <w:sz w:val="20"/>
          <w:szCs w:val="20"/>
        </w:rPr>
        <w:t xml:space="preserve">Si se deja caer una piedra desde una altura de 1 m sobre la superficie del planeta, ¿cuál será su velocidad al chocar con la superficie? </w:t>
      </w:r>
    </w:p>
    <w:p w14:paraId="3C5A1FDE" w14:textId="77777777" w:rsidR="002F0960" w:rsidRPr="007F2E76" w:rsidRDefault="002F0960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 w:rsidRPr="007F2E76">
        <w:rPr>
          <w:sz w:val="20"/>
          <w:szCs w:val="20"/>
        </w:rPr>
        <w:t xml:space="preserve"> Nota: Cualquier expresión aproximada que sea utilizada sobre la variación de la energía de la piedra, o la aceleración a la que está sometida en su movimiento, debe ser justificada.</w:t>
      </w:r>
    </w:p>
    <w:p w14:paraId="68856622" w14:textId="77777777" w:rsidR="002F0960" w:rsidRDefault="002F0960" w:rsidP="002F0960">
      <w:pPr>
        <w:spacing w:before="120" w:after="120"/>
        <w:ind w:left="714"/>
        <w:jc w:val="both"/>
        <w:rPr>
          <w:rFonts w:cs="Arial"/>
          <w:sz w:val="20"/>
          <w:szCs w:val="20"/>
          <w:vertAlign w:val="superscript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60AC0210" w14:textId="77777777" w:rsidR="002F0960" w:rsidRPr="00E6161C" w:rsidRDefault="00EE22A4" w:rsidP="002F0960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204ABED9">
          <v:shape id="_x0000_s3629" type="#_x0000_t75" style="position:absolute;left:0;text-align:left;margin-left:65.45pt;margin-top:16.75pt;width:330.35pt;height:67.45pt;z-index:120">
            <v:imagedata r:id="rId44" o:title=""/>
          </v:shape>
          <o:OLEObject Type="Embed" ProgID="Equation.DSMT4" ShapeID="_x0000_s3629" DrawAspect="Content" ObjectID="_1819875593" r:id="rId45"/>
        </w:object>
      </w:r>
    </w:p>
    <w:p w14:paraId="41D8063D" w14:textId="77777777" w:rsidR="002F0960" w:rsidRDefault="002F0960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1774379E" w14:textId="77777777" w:rsidR="002F0960" w:rsidRDefault="002F0960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608659A0" w14:textId="77777777" w:rsidR="002F0960" w:rsidRDefault="002F0960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1D2935EE" w14:textId="77777777" w:rsidR="002F0960" w:rsidRDefault="002F0960" w:rsidP="002F096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5106A707" w14:textId="77777777" w:rsidR="002F0960" w:rsidRDefault="002F0960" w:rsidP="002F0960">
      <w:pPr>
        <w:numPr>
          <w:ilvl w:val="0"/>
          <w:numId w:val="63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Como no estamos lejos de la superficie el valor del campo gravitatorio no variará apreciablemente y podemos usar para calcular la energía potencial la expresión: Ep = m g h.</w:t>
      </w:r>
    </w:p>
    <w:p w14:paraId="0742A0E5" w14:textId="77777777" w:rsidR="002F0960" w:rsidRDefault="002F0960" w:rsidP="002F0960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  <w:r w:rsidRPr="00176E84">
        <w:rPr>
          <w:rFonts w:cs="Arial"/>
          <w:position w:val="-42"/>
          <w:sz w:val="20"/>
          <w:szCs w:val="20"/>
          <w:lang w:eastAsia="es-ES"/>
        </w:rPr>
        <w:object w:dxaOrig="6399" w:dyaOrig="940" w14:anchorId="44D1F296">
          <v:shape id="_x0000_i1026" type="#_x0000_t75" style="width:319.8pt;height:46.8pt" o:ole="">
            <v:imagedata r:id="rId46" o:title=""/>
          </v:shape>
          <o:OLEObject Type="Embed" ProgID="Equation.DSMT4" ShapeID="_x0000_i1026" DrawAspect="Content" ObjectID="_1819875571" r:id="rId47"/>
        </w:object>
      </w:r>
      <w:r>
        <w:rPr>
          <w:rFonts w:cs="Arial"/>
          <w:sz w:val="20"/>
          <w:szCs w:val="20"/>
          <w:lang w:eastAsia="es-ES"/>
        </w:rPr>
        <w:t xml:space="preserve"> </w:t>
      </w:r>
    </w:p>
    <w:p w14:paraId="22233381" w14:textId="77777777" w:rsidR="002F0960" w:rsidRDefault="002F0960" w:rsidP="002F096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B7BAC30" w14:textId="77777777" w:rsidR="00E6161C" w:rsidRDefault="00E6161C" w:rsidP="00E6161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lastRenderedPageBreak/>
        <w:t>(Oviedo 2023-2024. Junio.1)</w:t>
      </w:r>
    </w:p>
    <w:p w14:paraId="12897C7D" w14:textId="77777777" w:rsidR="00E6161C" w:rsidRDefault="00E6161C" w:rsidP="00E6161C">
      <w:pPr>
        <w:spacing w:before="120" w:after="120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El planeta Mercurio tiene una gravedad en su superficie de 0</w:t>
      </w:r>
      <w:r>
        <w:rPr>
          <w:rFonts w:cs="Arial"/>
          <w:sz w:val="20"/>
          <w:szCs w:val="20"/>
          <w:lang w:eastAsia="es-ES"/>
        </w:rPr>
        <w:t>,</w:t>
      </w:r>
      <w:r w:rsidRPr="00E6161C">
        <w:rPr>
          <w:rFonts w:cs="Arial"/>
          <w:sz w:val="20"/>
          <w:szCs w:val="20"/>
          <w:lang w:eastAsia="es-ES"/>
        </w:rPr>
        <w:t>37 veces la gravedad terrestre y su radio es 0</w:t>
      </w:r>
      <w:r>
        <w:rPr>
          <w:rFonts w:cs="Arial"/>
          <w:sz w:val="20"/>
          <w:szCs w:val="20"/>
          <w:lang w:eastAsia="es-ES"/>
        </w:rPr>
        <w:t>,</w:t>
      </w:r>
      <w:r w:rsidRPr="00E6161C">
        <w:rPr>
          <w:rFonts w:cs="Arial"/>
          <w:sz w:val="20"/>
          <w:szCs w:val="20"/>
          <w:lang w:eastAsia="es-ES"/>
        </w:rPr>
        <w:t xml:space="preserve">387 veces el radio de la Tierra. </w:t>
      </w:r>
    </w:p>
    <w:p w14:paraId="3F799317" w14:textId="77777777" w:rsidR="00E6161C" w:rsidRDefault="00E6161C" w:rsidP="00E6161C">
      <w:pPr>
        <w:numPr>
          <w:ilvl w:val="0"/>
          <w:numId w:val="32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 xml:space="preserve">Calcula la masa del planeta Mercurio. </w:t>
      </w:r>
    </w:p>
    <w:p w14:paraId="360C9E5E" w14:textId="77777777" w:rsidR="00E6161C" w:rsidRDefault="00E6161C" w:rsidP="00E6161C">
      <w:pPr>
        <w:numPr>
          <w:ilvl w:val="0"/>
          <w:numId w:val="32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 xml:space="preserve">Determina el peso en la superficie de Mercurio de un cuerpo que en la Tierra pesa 20 N. </w:t>
      </w:r>
    </w:p>
    <w:p w14:paraId="1D243ACA" w14:textId="77777777" w:rsidR="00E6161C" w:rsidRDefault="00E6161C" w:rsidP="00E6161C">
      <w:pPr>
        <w:numPr>
          <w:ilvl w:val="0"/>
          <w:numId w:val="32"/>
        </w:numPr>
        <w:spacing w:before="120"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¿Cuál sería la velocidad de escape de un objeto lanzado desde la superficie de Mercurio?</w:t>
      </w:r>
    </w:p>
    <w:p w14:paraId="11F02B88" w14:textId="77777777" w:rsidR="00E6161C" w:rsidRPr="00E6161C" w:rsidRDefault="00E6161C" w:rsidP="00E6161C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  <w:bookmarkStart w:id="2" w:name="_Hlk169544711"/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  <w:r w:rsidRPr="00E6161C">
        <w:rPr>
          <w:rFonts w:cs="Arial"/>
          <w:sz w:val="20"/>
          <w:szCs w:val="20"/>
          <w:lang w:eastAsia="es-ES"/>
        </w:rPr>
        <w:t>; M</w:t>
      </w:r>
      <w:r w:rsidRPr="00E6161C">
        <w:rPr>
          <w:rFonts w:cs="Arial"/>
          <w:sz w:val="20"/>
          <w:szCs w:val="20"/>
          <w:vertAlign w:val="subscript"/>
          <w:lang w:eastAsia="es-ES"/>
        </w:rPr>
        <w:t>T</w:t>
      </w:r>
      <w:r w:rsidRPr="00E6161C">
        <w:rPr>
          <w:rFonts w:cs="Arial"/>
          <w:sz w:val="20"/>
          <w:szCs w:val="20"/>
          <w:lang w:eastAsia="es-ES"/>
        </w:rPr>
        <w:t>=</w:t>
      </w:r>
      <w:r w:rsidRPr="00E6161C">
        <w:rPr>
          <w:sz w:val="20"/>
          <w:szCs w:val="20"/>
        </w:rPr>
        <w:t xml:space="preserve"> 5</w:t>
      </w:r>
      <w:r>
        <w:rPr>
          <w:sz w:val="20"/>
          <w:szCs w:val="20"/>
        </w:rPr>
        <w:t>,</w:t>
      </w:r>
      <w:r w:rsidRPr="00E6161C">
        <w:rPr>
          <w:sz w:val="20"/>
          <w:szCs w:val="20"/>
        </w:rPr>
        <w:t>97</w:t>
      </w:r>
      <w:r w:rsidRPr="00E6161C">
        <w:rPr>
          <w:sz w:val="20"/>
          <w:szCs w:val="20"/>
        </w:rPr>
        <w:sym w:font="Symbol" w:char="F0B4"/>
      </w:r>
      <w:r w:rsidRPr="00E6161C">
        <w:rPr>
          <w:sz w:val="20"/>
          <w:szCs w:val="20"/>
        </w:rPr>
        <w:t>10</w:t>
      </w:r>
      <w:r w:rsidRPr="00E6161C">
        <w:rPr>
          <w:sz w:val="20"/>
          <w:szCs w:val="20"/>
          <w:vertAlign w:val="superscript"/>
        </w:rPr>
        <w:t>24</w:t>
      </w:r>
      <w:r w:rsidRPr="00E6161C">
        <w:rPr>
          <w:sz w:val="20"/>
          <w:szCs w:val="20"/>
        </w:rPr>
        <w:t xml:space="preserve"> kg; R</w:t>
      </w:r>
      <w:r w:rsidRPr="00E6161C">
        <w:rPr>
          <w:sz w:val="20"/>
          <w:szCs w:val="20"/>
          <w:vertAlign w:val="subscript"/>
        </w:rPr>
        <w:t>T</w:t>
      </w:r>
      <w:r w:rsidRPr="00E6161C">
        <w:rPr>
          <w:sz w:val="20"/>
          <w:szCs w:val="20"/>
        </w:rPr>
        <w:t xml:space="preserve"> = 6</w:t>
      </w:r>
      <w:r>
        <w:rPr>
          <w:sz w:val="20"/>
          <w:szCs w:val="20"/>
        </w:rPr>
        <w:t>,</w:t>
      </w:r>
      <w:r w:rsidRPr="00E6161C">
        <w:rPr>
          <w:sz w:val="20"/>
          <w:szCs w:val="20"/>
        </w:rPr>
        <w:t>37x10</w:t>
      </w:r>
      <w:r w:rsidRPr="00E6161C">
        <w:rPr>
          <w:sz w:val="20"/>
          <w:szCs w:val="20"/>
          <w:vertAlign w:val="superscript"/>
        </w:rPr>
        <w:t>6</w:t>
      </w:r>
      <w:r w:rsidRPr="00E6161C">
        <w:rPr>
          <w:sz w:val="20"/>
          <w:szCs w:val="20"/>
        </w:rPr>
        <w:t xml:space="preserve"> m</w:t>
      </w:r>
    </w:p>
    <w:p w14:paraId="45C2B335" w14:textId="77777777" w:rsidR="00E6161C" w:rsidRDefault="00E6161C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bookmarkStart w:id="3" w:name="_Hlk200874381"/>
      <w:bookmarkEnd w:id="2"/>
      <w:r>
        <w:rPr>
          <w:rFonts w:cs="Arial"/>
          <w:b/>
          <w:bCs/>
          <w:sz w:val="20"/>
          <w:szCs w:val="20"/>
          <w:lang w:eastAsia="es-ES"/>
        </w:rPr>
        <w:t>S</w:t>
      </w:r>
      <w:r w:rsidRPr="009A5A16">
        <w:rPr>
          <w:rFonts w:cs="Arial"/>
          <w:b/>
          <w:bCs/>
          <w:sz w:val="20"/>
          <w:szCs w:val="20"/>
          <w:lang w:eastAsia="es-ES"/>
        </w:rPr>
        <w:t>olución</w:t>
      </w:r>
      <w:r>
        <w:rPr>
          <w:rFonts w:cs="Arial"/>
          <w:b/>
          <w:bCs/>
          <w:sz w:val="20"/>
          <w:szCs w:val="20"/>
          <w:lang w:eastAsia="es-ES"/>
        </w:rPr>
        <w:t>:</w:t>
      </w:r>
    </w:p>
    <w:bookmarkEnd w:id="3"/>
    <w:p w14:paraId="5961D7F0" w14:textId="77777777" w:rsidR="00B1627F" w:rsidRDefault="00EE22A4" w:rsidP="00B1627F">
      <w:pPr>
        <w:numPr>
          <w:ilvl w:val="0"/>
          <w:numId w:val="47"/>
        </w:numPr>
        <w:spacing w:before="120" w:after="120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noProof/>
          <w:sz w:val="20"/>
          <w:szCs w:val="20"/>
          <w:lang w:eastAsia="es-ES"/>
        </w:rPr>
        <w:object w:dxaOrig="6399" w:dyaOrig="940" w14:anchorId="6E885D40">
          <v:shape id="_x0000_s3480" type="#_x0000_t75" style="position:absolute;left:0;text-align:left;margin-left:49.1pt;margin-top:3.15pt;width:412pt;height:83.35pt;z-index:87">
            <v:imagedata r:id="rId48" o:title=""/>
          </v:shape>
          <o:OLEObject Type="Embed" ProgID="Equation.DSMT4" ShapeID="_x0000_s3480" DrawAspect="Content" ObjectID="_1819875594" r:id="rId49"/>
        </w:object>
      </w:r>
    </w:p>
    <w:p w14:paraId="19A5EA4E" w14:textId="77777777" w:rsidR="00B1627F" w:rsidRDefault="00B1627F" w:rsidP="00B1627F">
      <w:pPr>
        <w:spacing w:before="120" w:after="120"/>
        <w:rPr>
          <w:rFonts w:cs="Arial"/>
          <w:b/>
          <w:bCs/>
          <w:sz w:val="20"/>
          <w:szCs w:val="20"/>
          <w:lang w:eastAsia="es-ES"/>
        </w:rPr>
      </w:pPr>
    </w:p>
    <w:p w14:paraId="0D1A7D31" w14:textId="77777777" w:rsidR="00B1627F" w:rsidRDefault="00B1627F" w:rsidP="00B1627F">
      <w:pPr>
        <w:spacing w:before="120" w:after="120"/>
        <w:rPr>
          <w:rFonts w:cs="Arial"/>
          <w:b/>
          <w:bCs/>
          <w:sz w:val="20"/>
          <w:szCs w:val="20"/>
          <w:lang w:eastAsia="es-ES"/>
        </w:rPr>
      </w:pPr>
    </w:p>
    <w:p w14:paraId="4C4185E2" w14:textId="77777777" w:rsidR="00B1627F" w:rsidRDefault="00B1627F" w:rsidP="00B1627F">
      <w:pPr>
        <w:spacing w:before="120" w:after="120"/>
        <w:rPr>
          <w:rFonts w:cs="Arial"/>
          <w:b/>
          <w:bCs/>
          <w:sz w:val="20"/>
          <w:szCs w:val="20"/>
          <w:lang w:eastAsia="es-ES"/>
        </w:rPr>
      </w:pPr>
    </w:p>
    <w:p w14:paraId="08BA1B14" w14:textId="77777777" w:rsidR="00E6161C" w:rsidRDefault="00E6161C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</w:p>
    <w:p w14:paraId="66AD77EC" w14:textId="77777777" w:rsidR="000D3924" w:rsidRDefault="00EE22A4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noProof/>
          <w:sz w:val="20"/>
          <w:szCs w:val="20"/>
          <w:lang w:eastAsia="es-ES"/>
        </w:rPr>
        <w:object w:dxaOrig="6399" w:dyaOrig="940" w14:anchorId="006E58F7">
          <v:shape id="_x0000_s3481" type="#_x0000_t75" style="position:absolute;left:0;text-align:left;margin-left:49.1pt;margin-top:17.55pt;width:400pt;height:38.7pt;z-index:88">
            <v:imagedata r:id="rId50" o:title=""/>
          </v:shape>
          <o:OLEObject Type="Embed" ProgID="Equation.DSMT4" ShapeID="_x0000_s3481" DrawAspect="Content" ObjectID="_1819875595" r:id="rId51"/>
        </w:object>
      </w:r>
    </w:p>
    <w:p w14:paraId="27DE98A4" w14:textId="77777777" w:rsidR="000D3924" w:rsidRDefault="000D3924" w:rsidP="000D3924">
      <w:pPr>
        <w:numPr>
          <w:ilvl w:val="0"/>
          <w:numId w:val="47"/>
        </w:numPr>
        <w:spacing w:before="120" w:after="120"/>
        <w:rPr>
          <w:rFonts w:cs="Arial"/>
          <w:b/>
          <w:bCs/>
          <w:sz w:val="20"/>
          <w:szCs w:val="20"/>
          <w:lang w:eastAsia="es-ES"/>
        </w:rPr>
      </w:pPr>
    </w:p>
    <w:p w14:paraId="21928161" w14:textId="77777777" w:rsidR="000D3924" w:rsidRDefault="000D3924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</w:p>
    <w:p w14:paraId="0C7A29C1" w14:textId="77777777" w:rsidR="000D3924" w:rsidRDefault="00EE22A4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noProof/>
          <w:sz w:val="20"/>
          <w:szCs w:val="20"/>
          <w:lang w:eastAsia="es-ES"/>
        </w:rPr>
        <w:object w:dxaOrig="6399" w:dyaOrig="940" w14:anchorId="2457A0D2">
          <v:shape id="_x0000_s3482" type="#_x0000_t75" style="position:absolute;left:0;text-align:left;margin-left:36.75pt;margin-top:10pt;width:340.35pt;height:114pt;z-index:89">
            <v:imagedata r:id="rId52" o:title=""/>
          </v:shape>
          <o:OLEObject Type="Embed" ProgID="Equation.DSMT4" ShapeID="_x0000_s3482" DrawAspect="Content" ObjectID="_1819875596" r:id="rId53"/>
        </w:object>
      </w:r>
    </w:p>
    <w:p w14:paraId="45A0777A" w14:textId="77777777" w:rsidR="00D755CC" w:rsidRDefault="00D755CC" w:rsidP="00D755CC">
      <w:pPr>
        <w:numPr>
          <w:ilvl w:val="0"/>
          <w:numId w:val="47"/>
        </w:numPr>
        <w:spacing w:before="120" w:after="120"/>
        <w:rPr>
          <w:rFonts w:cs="Arial"/>
          <w:b/>
          <w:bCs/>
          <w:sz w:val="20"/>
          <w:szCs w:val="20"/>
          <w:lang w:eastAsia="es-ES"/>
        </w:rPr>
      </w:pPr>
    </w:p>
    <w:p w14:paraId="38145D29" w14:textId="77777777" w:rsidR="00D755CC" w:rsidRDefault="00D755CC" w:rsidP="00E6161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</w:p>
    <w:p w14:paraId="0046BF92" w14:textId="77777777" w:rsidR="00D755CC" w:rsidRDefault="00D755CC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52FF711" w14:textId="77777777" w:rsidR="00D755CC" w:rsidRDefault="00D755CC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C261568" w14:textId="77777777" w:rsidR="00D755CC" w:rsidRDefault="00D755CC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C0FEA8F" w14:textId="77777777" w:rsidR="00D755CC" w:rsidRDefault="00D755CC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9A63721" w14:textId="77777777" w:rsidR="003A6400" w:rsidRDefault="003A6400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89DDC41" w14:textId="77777777" w:rsidR="005F5E57" w:rsidRDefault="005F5E57" w:rsidP="00E6161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B179FC6" w14:textId="77777777" w:rsidR="00E6161C" w:rsidRDefault="00E6161C" w:rsidP="00E6161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3-2024. Junio.2)</w:t>
      </w:r>
    </w:p>
    <w:p w14:paraId="34595A01" w14:textId="77777777" w:rsidR="00E6161C" w:rsidRDefault="00E6161C" w:rsidP="00E6161C">
      <w:pPr>
        <w:spacing w:before="120" w:after="120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Un satélite artificial describe una órbita circular a una altura de 20</w:t>
      </w:r>
      <w:r>
        <w:rPr>
          <w:rFonts w:cs="Arial"/>
          <w:sz w:val="20"/>
          <w:szCs w:val="20"/>
          <w:lang w:eastAsia="es-ES"/>
        </w:rPr>
        <w:t xml:space="preserve"> </w:t>
      </w:r>
      <w:r w:rsidRPr="00E6161C">
        <w:rPr>
          <w:rFonts w:cs="Arial"/>
          <w:sz w:val="20"/>
          <w:szCs w:val="20"/>
          <w:lang w:eastAsia="es-ES"/>
        </w:rPr>
        <w:t>000 km alrededor de un planeta que tiene un radio de 5000 km y aceleración de la gravedad en su superficie de 8.2 m/s</w:t>
      </w:r>
      <w:r w:rsidRPr="00B1627F">
        <w:rPr>
          <w:rFonts w:cs="Arial"/>
          <w:sz w:val="20"/>
          <w:szCs w:val="20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. </w:t>
      </w:r>
    </w:p>
    <w:p w14:paraId="62DEA17E" w14:textId="77777777" w:rsidR="00E6161C" w:rsidRDefault="00E6161C" w:rsidP="00B1627F">
      <w:pPr>
        <w:numPr>
          <w:ilvl w:val="0"/>
          <w:numId w:val="45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 xml:space="preserve">Calcula la masa del planeta. </w:t>
      </w:r>
    </w:p>
    <w:p w14:paraId="11E64368" w14:textId="77777777" w:rsidR="00E6161C" w:rsidRDefault="00E6161C" w:rsidP="00B1627F">
      <w:pPr>
        <w:numPr>
          <w:ilvl w:val="0"/>
          <w:numId w:val="45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Determina la velocidad mínima de lanzamiento del satélite desde la superficie del planeta para alcanzar dicha órbita</w:t>
      </w:r>
      <w:r>
        <w:rPr>
          <w:rFonts w:cs="Arial"/>
          <w:sz w:val="20"/>
          <w:szCs w:val="20"/>
          <w:lang w:eastAsia="es-ES"/>
        </w:rPr>
        <w:t>.</w:t>
      </w:r>
    </w:p>
    <w:p w14:paraId="49B49E15" w14:textId="77777777" w:rsidR="00E6161C" w:rsidRPr="00E6161C" w:rsidRDefault="00E6161C" w:rsidP="00B1627F">
      <w:pPr>
        <w:numPr>
          <w:ilvl w:val="0"/>
          <w:numId w:val="45"/>
        </w:numPr>
        <w:spacing w:before="120"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Calcula la velocidad orbital y el período de la órbita del satélite alrededor del planeta.</w:t>
      </w:r>
    </w:p>
    <w:p w14:paraId="31217966" w14:textId="77777777" w:rsidR="00B1627F" w:rsidRPr="00E6161C" w:rsidRDefault="00B1627F" w:rsidP="00B1627F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  <w:r w:rsidRPr="00E6161C">
        <w:rPr>
          <w:rFonts w:cs="Arial"/>
          <w:sz w:val="20"/>
          <w:szCs w:val="20"/>
          <w:lang w:eastAsia="es-ES"/>
        </w:rPr>
        <w:t>DATOS: G= 6,67 10</w:t>
      </w:r>
      <w:r w:rsidRPr="00E6161C">
        <w:rPr>
          <w:rFonts w:cs="Arial"/>
          <w:sz w:val="20"/>
          <w:szCs w:val="20"/>
          <w:vertAlign w:val="superscript"/>
          <w:lang w:eastAsia="es-ES"/>
        </w:rPr>
        <w:t>-11</w:t>
      </w:r>
      <w:r w:rsidRPr="00E6161C">
        <w:rPr>
          <w:rFonts w:cs="Arial"/>
          <w:sz w:val="20"/>
          <w:szCs w:val="20"/>
          <w:lang w:eastAsia="es-ES"/>
        </w:rPr>
        <w:t xml:space="preserve"> N m</w:t>
      </w:r>
      <w:r w:rsidRPr="00E6161C">
        <w:rPr>
          <w:rFonts w:cs="Arial"/>
          <w:sz w:val="20"/>
          <w:szCs w:val="20"/>
          <w:vertAlign w:val="superscript"/>
          <w:lang w:eastAsia="es-ES"/>
        </w:rPr>
        <w:t>2</w:t>
      </w:r>
      <w:r w:rsidRPr="00E6161C">
        <w:rPr>
          <w:rFonts w:cs="Arial"/>
          <w:sz w:val="20"/>
          <w:szCs w:val="20"/>
          <w:lang w:eastAsia="es-ES"/>
        </w:rPr>
        <w:t xml:space="preserve"> kg</w:t>
      </w:r>
      <w:r w:rsidRPr="00E6161C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6C3B1BDD" w14:textId="77777777" w:rsidR="00B1627F" w:rsidRDefault="00B1627F" w:rsidP="00B1627F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b/>
          <w:bCs/>
          <w:sz w:val="20"/>
          <w:szCs w:val="20"/>
          <w:lang w:eastAsia="es-ES"/>
        </w:rPr>
        <w:t>S</w:t>
      </w:r>
      <w:r w:rsidRPr="009A5A16">
        <w:rPr>
          <w:rFonts w:cs="Arial"/>
          <w:b/>
          <w:bCs/>
          <w:sz w:val="20"/>
          <w:szCs w:val="20"/>
          <w:lang w:eastAsia="es-ES"/>
        </w:rPr>
        <w:t>olución</w:t>
      </w:r>
      <w:r>
        <w:rPr>
          <w:rFonts w:cs="Arial"/>
          <w:b/>
          <w:bCs/>
          <w:sz w:val="20"/>
          <w:szCs w:val="20"/>
          <w:lang w:eastAsia="es-ES"/>
        </w:rPr>
        <w:t>:</w:t>
      </w:r>
    </w:p>
    <w:p w14:paraId="32A8D703" w14:textId="77777777" w:rsidR="00E6161C" w:rsidRDefault="00EE22A4" w:rsidP="00D7568A">
      <w:pPr>
        <w:numPr>
          <w:ilvl w:val="0"/>
          <w:numId w:val="49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50C16EC2">
          <v:group id="_x0000_s3483" style="position:absolute;left:0;text-align:left;margin-left:14.3pt;margin-top:15.4pt;width:109.75pt;height:91.15pt;z-index:90" coordorigin="1728,13303" coordsize="2195,1823">
            <v:shape id="_x0000_s3484" type="#_x0000_t202" style="position:absolute;left:3478;top:14569;width:192;height:164" filled="f" stroked="f">
              <v:stroke startarrowwidth="narrow" startarrowlength="short"/>
              <v:textbox style="mso-next-textbox:#_x0000_s3484" inset="0,0,0,0">
                <w:txbxContent>
                  <w:p w14:paraId="31958293" w14:textId="77777777" w:rsidR="00D7568A" w:rsidRDefault="00D7568A" w:rsidP="00D7568A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 xml:space="preserve">r </w:t>
                    </w:r>
                  </w:p>
                </w:txbxContent>
              </v:textbox>
              <o:callout v:ext="edit" minusx="t"/>
            </v:shape>
            <v:oval id="_x0000_s3485" style="position:absolute;left:1728;top:13303;width:1770;height:1823" fillcolor="#d8d8d8" strokecolor="#7f7f7f" strokeweight=".25pt">
              <v:fill color2="#bfbfbf" recolor="t" rotate="t" focusposition=".5,.5" focussize="" focus="100%" type="gradientRadial"/>
              <v:stroke startarrowwidth="narrow" startarrowlength="short"/>
              <v:textbox inset="1.5mm,,1.5mm"/>
              <o:callout v:ext="edit" minusx="t"/>
            </v:oval>
            <v:line id="_x0000_s3486" style="position:absolute;flip:y" from="2525,13592" to="3724,14264">
              <v:stroke startarrow="oval" startarrowwidth="narrow" startarrowlength="short" endarrow="oval" endarrowwidth="narrow" endarrowlength="short"/>
              <o:callout v:ext="edit" minusx="t"/>
            </v:line>
            <v:shape id="_x0000_s3487" type="#_x0000_t202" style="position:absolute;left:2629;top:13592;width:246;height:252" filled="f" stroked="f">
              <v:stroke startarrowwidth="narrow" startarrowlength="short"/>
              <v:textbox style="mso-next-textbox:#_x0000_s3487" inset="0,0,0,0">
                <w:txbxContent>
                  <w:p w14:paraId="6DE474F7" w14:textId="77777777" w:rsidR="00D7568A" w:rsidRPr="00D7568A" w:rsidRDefault="00D7568A" w:rsidP="00D7568A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  <v:shape id="_x0000_s3488" type="#_x0000_t202" style="position:absolute;left:3193;top:13349;width:348;height:262" filled="f" stroked="f">
              <v:stroke startarrowwidth="narrow" startarrowlength="short"/>
              <v:textbox style="mso-next-textbox:#_x0000_s3488" inset="0,0,0,0">
                <w:txbxContent>
                  <w:p w14:paraId="65020277" w14:textId="77777777" w:rsidR="00D7568A" w:rsidRPr="00B86FAB" w:rsidRDefault="00D7568A" w:rsidP="00D7568A">
                    <w:pPr>
                      <w:jc w:val="center"/>
                    </w:pPr>
                    <w:r>
                      <w:t xml:space="preserve">h </w:t>
                    </w:r>
                  </w:p>
                </w:txbxContent>
              </v:textbox>
              <o:callout v:ext="edit" minusx="t"/>
            </v:shape>
            <v:shape id="_x0000_s3489" type="#_x0000_t88" style="position:absolute;left:3085;top:13388;width:272;height:1404;rotation:3979794fd" adj="0">
              <v:stroke startarrowwidth="narrow" startarrowlength="short"/>
              <v:textbox inset="1.5mm,,1.5mm"/>
              <o:callout v:ext="edit" minusx="t"/>
            </v:shape>
            <v:shape id="_x0000_s3490" type="#_x0000_t87" style="position:absolute;left:2852;top:13447;width:161;height:964;rotation:-4107976fd;flip:y" adj="5400">
              <v:stroke dashstyle="dash" startarrowwidth="narrow" startarrowlength="short"/>
              <v:textbox inset="1.5mm,,1.5mm"/>
              <o:callout v:ext="edit" minusx="t"/>
            </v:shape>
            <v:oval id="_x0000_s3491" style="position:absolute;left:3639;top:13475;width:190;height:178" fillcolor="yellow">
              <v:fill color2="fill darken(193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shape id="_x0000_s3492" type="#_x0000_t202" style="position:absolute;left:3051;top:14149;width:246;height:252" filled="f" stroked="f">
              <v:stroke startarrowwidth="narrow" startarrowlength="short"/>
              <v:textbox style="mso-next-textbox:#_x0000_s3492" inset="0,0,0,0">
                <w:txbxContent>
                  <w:p w14:paraId="4EF6FE46" w14:textId="77777777" w:rsidR="00D7568A" w:rsidRPr="00D7568A" w:rsidRDefault="00D7568A" w:rsidP="00D7568A">
                    <w:pPr>
                      <w:jc w:val="center"/>
                      <w:rPr>
                        <w:color w:val="000000"/>
                      </w:rPr>
                    </w:pPr>
                    <w:r w:rsidRPr="00D7568A">
                      <w:rPr>
                        <w:color w:val="000000"/>
                      </w:rPr>
                      <w:t>r</w:t>
                    </w:r>
                  </w:p>
                </w:txbxContent>
              </v:textbox>
              <o:callout v:ext="edit" minusx="t"/>
            </v:shape>
          </v:group>
        </w:pict>
      </w:r>
      <w:r>
        <w:rPr>
          <w:rFonts w:cs="Arial"/>
          <w:noProof/>
          <w:sz w:val="20"/>
          <w:szCs w:val="20"/>
          <w:lang w:eastAsia="es-ES"/>
        </w:rPr>
        <w:object w:dxaOrig="6399" w:dyaOrig="940" w14:anchorId="27C2DEFC">
          <v:shape id="_x0000_s3493" type="#_x0000_t75" style="position:absolute;left:0;text-align:left;margin-left:124.05pt;margin-top:10.75pt;width:333pt;height:71.4pt;z-index:91">
            <v:imagedata r:id="rId54" o:title=""/>
          </v:shape>
          <o:OLEObject Type="Embed" ProgID="Equation.DSMT4" ShapeID="_x0000_s3493" DrawAspect="Content" ObjectID="_1819875597" r:id="rId55"/>
        </w:object>
      </w:r>
    </w:p>
    <w:p w14:paraId="124D4CF5" w14:textId="77777777" w:rsidR="00E6161C" w:rsidRDefault="00E6161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A8E15B1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7E2F419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8BB6A40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8E80D2A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94DDE05" w14:textId="77777777" w:rsidR="00D755CC" w:rsidRDefault="005F5E57" w:rsidP="0063024E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br w:type="page"/>
      </w:r>
    </w:p>
    <w:p w14:paraId="6B4B56E2" w14:textId="77777777" w:rsidR="00D755CC" w:rsidRDefault="00EE22A4" w:rsidP="00D7568A">
      <w:pPr>
        <w:numPr>
          <w:ilvl w:val="0"/>
          <w:numId w:val="49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9F124E3">
          <v:shape id="_x0000_s3494" type="#_x0000_t75" style="position:absolute;left:0;text-align:left;margin-left:12.9pt;margin-top:12.2pt;width:440.45pt;height:107pt;z-index:92">
            <v:imagedata r:id="rId56" o:title=""/>
          </v:shape>
          <o:OLEObject Type="Embed" ProgID="Equation.DSMT4" ShapeID="_x0000_s3494" DrawAspect="Content" ObjectID="_1819875598" r:id="rId57"/>
        </w:object>
      </w:r>
    </w:p>
    <w:p w14:paraId="4450F99D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184C9E2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E41D8BE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F24AB65" w14:textId="77777777" w:rsidR="00D755CC" w:rsidRDefault="00D755CC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CD00847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3DA4351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75544C2" w14:textId="77777777" w:rsidR="00D7568A" w:rsidRDefault="00D7568A" w:rsidP="00D7568A">
      <w:pPr>
        <w:numPr>
          <w:ilvl w:val="0"/>
          <w:numId w:val="49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6D3B8125" w14:textId="77777777" w:rsidR="00D7568A" w:rsidRDefault="00EE22A4" w:rsidP="0063024E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3211346">
          <v:shape id="_x0000_s3495" type="#_x0000_t75" style="position:absolute;margin-left:31.1pt;margin-top:2.3pt;width:402pt;height:90.6pt;z-index:93">
            <v:imagedata r:id="rId58" o:title=""/>
          </v:shape>
          <o:OLEObject Type="Embed" ProgID="Equation.DSMT4" ShapeID="_x0000_s3495" DrawAspect="Content" ObjectID="_1819875599" r:id="rId59"/>
        </w:object>
      </w:r>
    </w:p>
    <w:p w14:paraId="1ED64AE6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E04271C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05D1093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D51A21B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FC4C352" w14:textId="77777777" w:rsidR="00D7568A" w:rsidRDefault="00EE22A4" w:rsidP="0063024E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6ED332F">
          <v:shape id="_x0000_s3496" type="#_x0000_t75" style="position:absolute;margin-left:22.1pt;margin-top:9.45pt;width:380pt;height:62.05pt;z-index:94">
            <v:imagedata r:id="rId60" o:title=""/>
          </v:shape>
          <o:OLEObject Type="Embed" ProgID="Equation.DSMT4" ShapeID="_x0000_s3496" DrawAspect="Content" ObjectID="_1819875600" r:id="rId61"/>
        </w:object>
      </w:r>
    </w:p>
    <w:p w14:paraId="2A85EEA4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F20D8DA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A2C03C7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599C860" w14:textId="77777777" w:rsidR="00D7568A" w:rsidRDefault="00D7568A" w:rsidP="0063024E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7A8F7F8" w14:textId="77777777" w:rsidR="0063024E" w:rsidRDefault="0063024E" w:rsidP="0063024E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</w:t>
      </w:r>
      <w:r w:rsidR="009A5A16">
        <w:rPr>
          <w:rFonts w:cs="Arial"/>
          <w:sz w:val="20"/>
          <w:szCs w:val="20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-202</w:t>
      </w:r>
      <w:r w:rsidR="009A5A16">
        <w:rPr>
          <w:rFonts w:cs="Arial"/>
          <w:sz w:val="20"/>
          <w:szCs w:val="20"/>
          <w:lang w:eastAsia="es-ES"/>
        </w:rPr>
        <w:t>3</w:t>
      </w:r>
      <w:r>
        <w:rPr>
          <w:rFonts w:cs="Arial"/>
          <w:sz w:val="20"/>
          <w:szCs w:val="20"/>
          <w:lang w:eastAsia="es-ES"/>
        </w:rPr>
        <w:t>. Junio</w:t>
      </w:r>
      <w:r w:rsidR="009A5A16">
        <w:rPr>
          <w:rFonts w:cs="Arial"/>
          <w:sz w:val="20"/>
          <w:szCs w:val="20"/>
          <w:lang w:eastAsia="es-ES"/>
        </w:rPr>
        <w:t>.</w:t>
      </w:r>
      <w:r>
        <w:rPr>
          <w:rFonts w:cs="Arial"/>
          <w:sz w:val="20"/>
          <w:szCs w:val="20"/>
          <w:lang w:eastAsia="es-ES"/>
        </w:rPr>
        <w:t>1)</w:t>
      </w:r>
    </w:p>
    <w:p w14:paraId="083DD0EB" w14:textId="77777777" w:rsidR="009A5A16" w:rsidRPr="009A5A16" w:rsidRDefault="009A5A16" w:rsidP="00776DE4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>Dos partículas puntuales con masas m</w:t>
      </w:r>
      <w:r w:rsidRPr="009A5A16">
        <w:rPr>
          <w:rFonts w:cs="Arial"/>
          <w:sz w:val="20"/>
          <w:szCs w:val="20"/>
          <w:vertAlign w:val="subscript"/>
          <w:lang w:eastAsia="es-ES"/>
        </w:rPr>
        <w:t>1</w:t>
      </w:r>
      <w:r w:rsidRPr="009A5A16">
        <w:rPr>
          <w:rFonts w:cs="Arial"/>
          <w:sz w:val="20"/>
          <w:szCs w:val="20"/>
          <w:lang w:eastAsia="es-ES"/>
        </w:rPr>
        <w:t>= 5 kg y m</w:t>
      </w:r>
      <w:r w:rsidRPr="009A5A16">
        <w:rPr>
          <w:rFonts w:cs="Arial"/>
          <w:sz w:val="20"/>
          <w:szCs w:val="20"/>
          <w:vertAlign w:val="subscript"/>
          <w:lang w:eastAsia="es-ES"/>
        </w:rPr>
        <w:t>2</w:t>
      </w:r>
      <w:r w:rsidRPr="009A5A16">
        <w:rPr>
          <w:rFonts w:cs="Arial"/>
          <w:sz w:val="20"/>
          <w:szCs w:val="20"/>
          <w:lang w:eastAsia="es-ES"/>
        </w:rPr>
        <w:t xml:space="preserve">= 20 kg se hallan situadas a lo largo del eje X. La </w:t>
      </w:r>
      <w:r>
        <w:rPr>
          <w:rFonts w:cs="Arial"/>
          <w:sz w:val="20"/>
          <w:szCs w:val="20"/>
          <w:lang w:eastAsia="es-ES"/>
        </w:rPr>
        <w:t>p</w:t>
      </w:r>
      <w:r w:rsidRPr="009A5A16">
        <w:rPr>
          <w:rFonts w:cs="Arial"/>
          <w:sz w:val="20"/>
          <w:szCs w:val="20"/>
          <w:lang w:eastAsia="es-ES"/>
        </w:rPr>
        <w:t>artícula</w:t>
      </w:r>
      <w:r>
        <w:rPr>
          <w:rFonts w:cs="Arial"/>
          <w:sz w:val="20"/>
          <w:szCs w:val="20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de masa m</w:t>
      </w:r>
      <w:r w:rsidRPr="009A5A16">
        <w:rPr>
          <w:rFonts w:cs="Arial"/>
          <w:sz w:val="20"/>
          <w:szCs w:val="20"/>
          <w:vertAlign w:val="subscript"/>
          <w:lang w:eastAsia="es-ES"/>
        </w:rPr>
        <w:t xml:space="preserve">1 </w:t>
      </w:r>
      <w:r w:rsidRPr="009A5A16">
        <w:rPr>
          <w:rFonts w:cs="Arial"/>
          <w:sz w:val="20"/>
          <w:szCs w:val="20"/>
          <w:lang w:eastAsia="es-ES"/>
        </w:rPr>
        <w:t>se encuentra en el origen de coordenadas, x</w:t>
      </w:r>
      <w:r w:rsidRPr="009A5A16">
        <w:rPr>
          <w:rFonts w:cs="Arial"/>
          <w:sz w:val="20"/>
          <w:szCs w:val="20"/>
          <w:vertAlign w:val="subscript"/>
          <w:lang w:eastAsia="es-ES"/>
        </w:rPr>
        <w:t xml:space="preserve">1 </w:t>
      </w:r>
      <w:r w:rsidRPr="009A5A16">
        <w:rPr>
          <w:rFonts w:cs="Arial"/>
          <w:sz w:val="20"/>
          <w:szCs w:val="20"/>
          <w:lang w:eastAsia="es-ES"/>
        </w:rPr>
        <w:t>= 0, mientras que la masa m</w:t>
      </w:r>
      <w:r w:rsidRPr="009A5A16">
        <w:rPr>
          <w:rFonts w:cs="Arial"/>
          <w:sz w:val="20"/>
          <w:szCs w:val="20"/>
          <w:vertAlign w:val="subscript"/>
          <w:lang w:eastAsia="es-ES"/>
        </w:rPr>
        <w:t xml:space="preserve">2 </w:t>
      </w:r>
      <w:r w:rsidRPr="009A5A16">
        <w:rPr>
          <w:rFonts w:cs="Arial"/>
          <w:sz w:val="20"/>
          <w:szCs w:val="20"/>
          <w:lang w:eastAsia="es-ES"/>
        </w:rPr>
        <w:t>está en el punto x</w:t>
      </w:r>
      <w:r w:rsidRPr="009A5A16">
        <w:rPr>
          <w:rFonts w:cs="Arial"/>
          <w:sz w:val="20"/>
          <w:szCs w:val="20"/>
          <w:vertAlign w:val="subscript"/>
          <w:lang w:eastAsia="es-ES"/>
        </w:rPr>
        <w:t>2</w:t>
      </w:r>
      <w:r>
        <w:rPr>
          <w:rFonts w:cs="Arial"/>
          <w:sz w:val="20"/>
          <w:szCs w:val="20"/>
          <w:vertAlign w:val="subscript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= 6 m.</w:t>
      </w:r>
    </w:p>
    <w:p w14:paraId="46848975" w14:textId="77777777" w:rsidR="009A5A16" w:rsidRPr="009A5A16" w:rsidRDefault="009A5A16" w:rsidP="00E6161C">
      <w:pPr>
        <w:numPr>
          <w:ilvl w:val="0"/>
          <w:numId w:val="44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 xml:space="preserve">Determine el punto del eje X en el que se anula el campo gravitatorio. </w:t>
      </w:r>
    </w:p>
    <w:p w14:paraId="659A2F49" w14:textId="77777777" w:rsidR="0063024E" w:rsidRDefault="009A5A16" w:rsidP="00E6161C">
      <w:pPr>
        <w:numPr>
          <w:ilvl w:val="0"/>
          <w:numId w:val="44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>Potencial gravitatorio debido al sistema de masas en los puntos del eje X situados en las</w:t>
      </w:r>
      <w:r>
        <w:rPr>
          <w:rFonts w:cs="Arial"/>
          <w:sz w:val="20"/>
          <w:szCs w:val="20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coordenadas</w:t>
      </w:r>
      <w:r>
        <w:rPr>
          <w:rFonts w:cs="Arial"/>
          <w:sz w:val="20"/>
          <w:szCs w:val="20"/>
          <w:lang w:eastAsia="es-ES"/>
        </w:rPr>
        <w:t xml:space="preserve">: </w:t>
      </w:r>
      <w:r w:rsidRPr="009A5A16">
        <w:rPr>
          <w:rFonts w:cs="Arial"/>
          <w:sz w:val="20"/>
          <w:szCs w:val="20"/>
          <w:lang w:eastAsia="es-ES"/>
        </w:rPr>
        <w:t>x</w:t>
      </w:r>
      <w:r w:rsidRPr="009A5A16">
        <w:rPr>
          <w:rFonts w:cs="Arial"/>
          <w:sz w:val="20"/>
          <w:szCs w:val="20"/>
          <w:vertAlign w:val="subscript"/>
          <w:lang w:eastAsia="es-ES"/>
        </w:rPr>
        <w:t xml:space="preserve">A </w:t>
      </w:r>
      <w:r w:rsidRPr="009A5A16">
        <w:rPr>
          <w:rFonts w:cs="Arial"/>
          <w:sz w:val="20"/>
          <w:szCs w:val="20"/>
          <w:lang w:eastAsia="es-ES"/>
        </w:rPr>
        <w:t>= -1 m y x</w:t>
      </w:r>
      <w:r w:rsidRPr="009A5A16">
        <w:rPr>
          <w:rFonts w:cs="Arial"/>
          <w:sz w:val="20"/>
          <w:szCs w:val="20"/>
          <w:vertAlign w:val="subscript"/>
          <w:lang w:eastAsia="es-ES"/>
        </w:rPr>
        <w:t>B</w:t>
      </w:r>
      <w:r w:rsidRPr="009A5A16">
        <w:rPr>
          <w:rFonts w:cs="Arial"/>
          <w:sz w:val="20"/>
          <w:szCs w:val="20"/>
          <w:lang w:eastAsia="es-ES"/>
        </w:rPr>
        <w:t xml:space="preserve"> = 7</w:t>
      </w:r>
      <w:r w:rsidR="00FA1F2A">
        <w:rPr>
          <w:rFonts w:cs="Arial"/>
          <w:sz w:val="20"/>
          <w:szCs w:val="20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m.</w:t>
      </w:r>
    </w:p>
    <w:p w14:paraId="6714DEEE" w14:textId="77777777" w:rsidR="009A5A16" w:rsidRDefault="009A5A16" w:rsidP="009A5A16">
      <w:pPr>
        <w:spacing w:before="120" w:after="120"/>
        <w:ind w:left="720"/>
        <w:jc w:val="both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>DATOS: 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26B94161" w14:textId="77777777" w:rsidR="00AB0A38" w:rsidRDefault="00AB0A38" w:rsidP="0063024E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</w:p>
    <w:p w14:paraId="2C0DF5D0" w14:textId="77777777" w:rsidR="0063024E" w:rsidRPr="009A5A16" w:rsidRDefault="00EE22A4" w:rsidP="0063024E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24D141E1">
          <v:shape id="_x0000_s3406" type="#_x0000_t202" style="position:absolute;left:0;text-align:left;margin-left:257.85pt;margin-top:13pt;width:47.3pt;height:16.35pt;z-index:63" filled="f" stroked="f">
            <v:stroke startarrowwidth="narrow" startarrowlength="short"/>
            <v:textbox style="mso-next-textbox:#_x0000_s3406" inset="0,0,0,0">
              <w:txbxContent>
                <w:p w14:paraId="429B85CE" w14:textId="77777777" w:rsidR="00773BCF" w:rsidRPr="00DB0C33" w:rsidRDefault="00773BCF" w:rsidP="00773BC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m</w:t>
                  </w:r>
                  <w:r>
                    <w:rPr>
                      <w:sz w:val="20"/>
                      <w:szCs w:val="20"/>
                      <w:vertAlign w:val="subscript"/>
                    </w:rPr>
                    <w:t>2</w:t>
                  </w:r>
                  <w:r w:rsidRPr="00DB0C33">
                    <w:rPr>
                      <w:sz w:val="20"/>
                      <w:szCs w:val="20"/>
                    </w:rPr>
                    <w:t xml:space="preserve">= </w:t>
                  </w:r>
                  <w:r>
                    <w:rPr>
                      <w:sz w:val="20"/>
                      <w:szCs w:val="20"/>
                    </w:rPr>
                    <w:t>20</w:t>
                  </w:r>
                  <w:r w:rsidRPr="00DB0C33">
                    <w:rPr>
                      <w:sz w:val="20"/>
                      <w:szCs w:val="20"/>
                    </w:rPr>
                    <w:t xml:space="preserve"> kg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0AD92A3C">
          <v:shape id="_x0000_s3361" type="#_x0000_t202" style="position:absolute;left:0;text-align:left;margin-left:66.3pt;margin-top:17.35pt;width:47.3pt;height:16.35pt;z-index:60" filled="f" stroked="f">
            <v:stroke startarrowwidth="narrow" startarrowlength="short"/>
            <v:textbox style="mso-next-textbox:#_x0000_s3361" inset="0,0,0,0">
              <w:txbxContent>
                <w:p w14:paraId="4EEA2BED" w14:textId="77777777" w:rsidR="00E47546" w:rsidRPr="00DB0C33" w:rsidRDefault="00773BCF" w:rsidP="00E4754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m</w:t>
                  </w:r>
                  <w:r>
                    <w:rPr>
                      <w:sz w:val="20"/>
                      <w:szCs w:val="20"/>
                      <w:vertAlign w:val="subscript"/>
                    </w:rPr>
                    <w:t>1</w:t>
                  </w:r>
                  <w:r w:rsidR="00E47546" w:rsidRPr="00DB0C33">
                    <w:rPr>
                      <w:sz w:val="20"/>
                      <w:szCs w:val="20"/>
                    </w:rPr>
                    <w:t>= 5 kg</w:t>
                  </w:r>
                </w:p>
              </w:txbxContent>
            </v:textbox>
            <o:callout v:ext="edit" minusx="t"/>
          </v:shape>
        </w:pict>
      </w:r>
      <w:r w:rsidR="009A5A16" w:rsidRPr="009A5A16">
        <w:rPr>
          <w:rFonts w:cs="Arial"/>
          <w:b/>
          <w:bCs/>
          <w:sz w:val="20"/>
          <w:szCs w:val="20"/>
          <w:lang w:eastAsia="es-ES"/>
        </w:rPr>
        <w:t>Solución</w:t>
      </w:r>
    </w:p>
    <w:bookmarkEnd w:id="0"/>
    <w:p w14:paraId="2E9C02A8" w14:textId="77777777" w:rsidR="0063024E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4835FCF0">
          <v:oval id="_x0000_s3352" style="position:absolute;left:0;text-align:left;margin-left:253.2pt;margin-top:16.2pt;width:57.65pt;height:57.65pt;z-index:-10" fillcolor="#bfbfbf">
            <v:fill color2="fill darken(193)" rotate="t" focusposition=".5,.5" focussize="" method="linear sigma" focus="-50%" type="gradient"/>
            <v:stroke startarrowwidth="narrow" startarrowlength="short"/>
            <v:textbox inset="1.5mm,,1.5mm"/>
            <o:callout v:ext="edit" minusx="t"/>
          </v:oval>
        </w:pict>
      </w:r>
      <w:r w:rsidR="00773BCF">
        <w:rPr>
          <w:rFonts w:cs="Arial"/>
          <w:sz w:val="20"/>
          <w:szCs w:val="20"/>
          <w:lang w:eastAsia="es-ES"/>
        </w:rPr>
        <w:t>a)</w:t>
      </w:r>
    </w:p>
    <w:p w14:paraId="321EB58F" w14:textId="77777777" w:rsidR="0063024E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5A35656B">
          <v:shape id="_x0000_s3411" type="#_x0000_t202" style="position:absolute;left:0;text-align:left;margin-left:172pt;margin-top:10.35pt;width:16.4pt;height:16.6pt;z-index:-2" filled="f" stroked="f">
            <v:stroke startarrowwidth="narrow" startarrowlength="short"/>
            <v:textbox style="mso-next-textbox:#_x0000_s3411" inset="0,0,0,0">
              <w:txbxContent>
                <w:p w14:paraId="160036CD" w14:textId="77777777" w:rsidR="00773BCF" w:rsidRPr="00713BA8" w:rsidRDefault="00773BCF" w:rsidP="00773BCF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</w:t>
                  </w:r>
                  <w:r>
                    <w:rPr>
                      <w:b/>
                      <w:sz w:val="20"/>
                      <w:szCs w:val="20"/>
                      <w:vertAlign w:val="subscript"/>
                    </w:rPr>
                    <w:t>2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4D8098BB">
          <v:shape id="_x0000_s3367" type="#_x0000_t202" style="position:absolute;left:0;text-align:left;margin-left:120.2pt;margin-top:9.9pt;width:16.4pt;height:16.6pt;z-index:-5" filled="f" stroked="f">
            <v:stroke startarrowwidth="narrow" startarrowlength="short"/>
            <v:textbox style="mso-next-textbox:#_x0000_s3367" inset="0,0,0,0">
              <w:txbxContent>
                <w:p w14:paraId="2753F93F" w14:textId="77777777" w:rsidR="00E47546" w:rsidRPr="00713BA8" w:rsidRDefault="00773BCF" w:rsidP="00E4754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</w:t>
                  </w:r>
                  <w:r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5970161F">
          <v:shape id="_x0000_s3360" type="#_x0000_t202" style="position:absolute;left:0;text-align:left;margin-left:145.8pt;margin-top:9.9pt;width:16.4pt;height:16.6pt;z-index:-7" filled="f" stroked="f">
            <v:stroke startarrowwidth="narrow" startarrowlength="short"/>
            <v:textbox style="mso-next-textbox:#_x0000_s3360" inset="0,0,0,0">
              <w:txbxContent>
                <w:p w14:paraId="680F7398" w14:textId="77777777" w:rsidR="00E47546" w:rsidRPr="00713BA8" w:rsidRDefault="00773BCF" w:rsidP="00E4754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3C0D9B72">
          <v:oval id="_x0000_s3353" style="position:absolute;left:0;text-align:left;margin-left:66.3pt;margin-top:13.6pt;width:30.1pt;height:30.1pt;z-index:-9" fillcolor="#a5a5a5">
            <v:fill color2="fill darken(193)" rotate="t" focusposition=".5,.5" focussize="" method="linear sigma" focus="-50%" type="gradient"/>
            <v:stroke startarrowwidth="narrow" startarrowlength="short"/>
            <v:textbox inset="1.5mm,,1.5mm"/>
            <o:callout v:ext="edit" minusx="t"/>
          </v:oval>
        </w:pict>
      </w:r>
    </w:p>
    <w:p w14:paraId="5F27F036" w14:textId="77777777" w:rsidR="009A5A16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71114BBD">
          <v:shape id="_x0000_s3412" type="#_x0000_t32" style="position:absolute;left:0;text-align:left;margin-left:117.85pt;margin-top:10.95pt;width:33.55pt;height:0;flip:x y;z-index:66" o:connectortype="straight" strokeweight="1pt">
            <v:stroke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3F937E02">
          <v:shape id="_x0000_s3410" type="#_x0000_t202" style="position:absolute;left:0;text-align:left;margin-left:195.4pt;margin-top:14.85pt;width:25.4pt;height:16.6pt;z-index:-3" filled="f" stroked="f">
            <v:stroke startarrowwidth="narrow" startarrowlength="short"/>
            <v:textbox style="mso-next-textbox:#_x0000_s3410" inset="0,0,0,0">
              <w:txbxContent>
                <w:p w14:paraId="2C86DB40" w14:textId="77777777" w:rsidR="00773BCF" w:rsidRPr="00DB0C33" w:rsidRDefault="00773BCF" w:rsidP="00773BC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6-x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1855DF62">
          <v:shape id="_x0000_s3409" type="#_x0000_t202" style="position:absolute;left:0;text-align:left;margin-left:113.6pt;margin-top:14.85pt;width:25.4pt;height:16.6pt;z-index:-4" filled="f" stroked="f">
            <v:stroke startarrowwidth="narrow" startarrowlength="short"/>
            <v:textbox style="mso-next-textbox:#_x0000_s3409" inset="0,0,0,0">
              <w:txbxContent>
                <w:p w14:paraId="2CCE5ABC" w14:textId="77777777" w:rsidR="00773BCF" w:rsidRPr="00DB0C33" w:rsidRDefault="00773BCF" w:rsidP="00773BCF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x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31675F1C">
          <v:shape id="_x0000_s3407" type="#_x0000_t32" style="position:absolute;left:0;text-align:left;margin-left:151.4pt;margin-top:12.6pt;width:0;height:18.85pt;z-index:64" o:connectortype="straight">
            <v:stroke dashstyle="dash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65B88AF6">
          <v:oval id="_x0000_s3376" style="position:absolute;left:0;text-align:left;margin-left:150.35pt;margin-top:9pt;width:3.65pt;height:3.6pt;z-index:62" fillcolor="black" stroked="f">
            <v:textbox inset=".5mm,.3mm,.5mm,.3mm"/>
          </v:oval>
        </w:pict>
      </w:r>
      <w:r>
        <w:rPr>
          <w:rFonts w:cs="Arial"/>
          <w:noProof/>
          <w:sz w:val="20"/>
          <w:szCs w:val="20"/>
          <w:lang w:eastAsia="es-ES"/>
        </w:rPr>
        <w:pict w14:anchorId="73B7FEBE">
          <v:shape id="_x0000_s3366" type="#_x0000_t32" style="position:absolute;left:0;text-align:left;margin-left:154.9pt;margin-top:10.95pt;width:33.55pt;height:0;z-index:61" o:connectortype="straight" strokeweight="1pt">
            <v:stroke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74B4B721">
          <v:shape id="_x0000_s3363" type="#_x0000_t32" style="position:absolute;left:0;text-align:left;margin-left:83.5pt;margin-top:10.95pt;width:196.35pt;height:0;z-index:-6" o:connectortype="straight">
            <v:stroke startarrow="oval" startarrowwidth="narrow" startarrowlength="short" endarrow="oval" endarrowwidth="narrow" endarrowlength="shor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53E273C9">
          <v:shape id="_x0000_s3358" type="#_x0000_t32" style="position:absolute;left:0;text-align:left;margin-left:83.5pt;margin-top:10.95pt;width:0;height:37.3pt;z-index:58" o:connectortype="straight">
            <v:stroke dashstyle="dash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3180B72B">
          <v:shape id="_x0000_s3356" type="#_x0000_t32" style="position:absolute;left:0;text-align:left;margin-left:279.85pt;margin-top:10.95pt;width:0;height:45.6pt;z-index:56" o:connectortype="straight">
            <v:stroke dashstyle="dash"/>
          </v:shape>
        </w:pict>
      </w:r>
    </w:p>
    <w:p w14:paraId="1A37297A" w14:textId="77777777" w:rsidR="009A5A16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31FFBB99">
          <v:shape id="_x0000_s3408" type="#_x0000_t32" style="position:absolute;left:0;text-align:left;margin-left:153.4pt;margin-top:13.95pt;width:128.4pt;height:0;z-index:65" o:connectortype="straight">
            <v:stroke startarrow="block"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3ACCA14B">
          <v:shape id="_x0000_s3357" type="#_x0000_t32" style="position:absolute;left:0;text-align:left;margin-left:85.7pt;margin-top:13.95pt;width:64.65pt;height:.05pt;z-index:57" o:connectortype="straight">
            <v:stroke startarrow="block" endarrow="block"/>
          </v:shape>
        </w:pict>
      </w:r>
    </w:p>
    <w:p w14:paraId="513EE956" w14:textId="77777777" w:rsidR="00E47546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57548360">
          <v:shape id="_x0000_s3359" type="#_x0000_t32" style="position:absolute;left:0;text-align:left;margin-left:86.05pt;margin-top:13.2pt;width:193.1pt;height:0;z-index:59" o:connectortype="straight">
            <v:stroke startarrow="block" endarrow="block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6040DE81">
          <v:shape id="_x0000_s3354" type="#_x0000_t202" style="position:absolute;left:0;text-align:left;margin-left:170pt;margin-top:.6pt;width:25.4pt;height:16.6pt;z-index:-8" filled="f" stroked="f">
            <v:stroke startarrowwidth="narrow" startarrowlength="short"/>
            <v:textbox style="mso-next-textbox:#_x0000_s3354" inset="0,0,0,0">
              <w:txbxContent>
                <w:p w14:paraId="3909AE48" w14:textId="77777777" w:rsidR="00E47546" w:rsidRPr="00DB0C33" w:rsidRDefault="00773BCF" w:rsidP="00E47546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6</w:t>
                  </w:r>
                  <w:r w:rsidR="00E47546" w:rsidRPr="00DB0C33">
                    <w:rPr>
                      <w:sz w:val="20"/>
                      <w:szCs w:val="20"/>
                    </w:rPr>
                    <w:t xml:space="preserve"> m</w:t>
                  </w:r>
                </w:p>
              </w:txbxContent>
            </v:textbox>
            <o:callout v:ext="edit" minusx="t"/>
          </v:shape>
        </w:pict>
      </w:r>
    </w:p>
    <w:p w14:paraId="758A7509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BB8D094" w14:textId="77777777" w:rsidR="00E47546" w:rsidRDefault="00676330" w:rsidP="00BE7DF1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Como el vector campo creado por cada una de las masas en el punto P apunta en sentido contrario, para que se anulen habrá de verificarse que g</w:t>
      </w:r>
      <w:r w:rsidRPr="00676330">
        <w:rPr>
          <w:rFonts w:cs="Arial"/>
          <w:sz w:val="20"/>
          <w:szCs w:val="20"/>
          <w:vertAlign w:val="subscript"/>
          <w:lang w:eastAsia="es-ES"/>
        </w:rPr>
        <w:t>1</w:t>
      </w:r>
      <w:r>
        <w:rPr>
          <w:rFonts w:cs="Arial"/>
          <w:sz w:val="20"/>
          <w:szCs w:val="20"/>
          <w:lang w:eastAsia="es-ES"/>
        </w:rPr>
        <w:t>=g</w:t>
      </w:r>
      <w:r w:rsidRPr="00676330">
        <w:rPr>
          <w:rFonts w:cs="Arial"/>
          <w:sz w:val="20"/>
          <w:szCs w:val="20"/>
          <w:vertAlign w:val="sub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. Luego:</w:t>
      </w:r>
    </w:p>
    <w:p w14:paraId="5C26B6C6" w14:textId="77777777" w:rsidR="00676330" w:rsidRPr="00676330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3A4D288">
          <v:shape id="_x0000_s3351" type="#_x0000_t75" style="position:absolute;left:0;text-align:left;margin-left:12.9pt;margin-top:1.2pt;width:484pt;height:84.25pt;z-index:54">
            <v:imagedata r:id="rId62" o:title=""/>
          </v:shape>
          <o:OLEObject Type="Embed" ProgID="Equation.DSMT4" ShapeID="_x0000_s3351" DrawAspect="Content" ObjectID="_1819875601" r:id="rId63"/>
        </w:object>
      </w:r>
    </w:p>
    <w:p w14:paraId="543EB12E" w14:textId="77777777" w:rsidR="00676330" w:rsidRDefault="00676330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04201718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E229DFA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71136ABE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10F2DC95" w14:textId="77777777" w:rsidR="00D7568A" w:rsidRDefault="00D7568A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00506C9" w14:textId="77777777" w:rsidR="00E47546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lastRenderedPageBreak/>
        <w:pict w14:anchorId="552D72D0">
          <v:group id="_x0000_s3497" style="position:absolute;left:0;text-align:left;margin-left:50.55pt;margin-top:6.1pt;width:288.05pt;height:88pt;z-index:67" coordorigin="2349,1560" coordsize="5761,1760">
            <v:shape id="_x0000_s3429" type="#_x0000_t202" style="position:absolute;left:6728;top:1560;width:946;height:327" filled="f" stroked="f">
              <v:stroke startarrowwidth="narrow" startarrowlength="short"/>
              <v:textbox style="mso-next-textbox:#_x0000_s3429" inset="0,0,0,0">
                <w:txbxContent>
                  <w:p w14:paraId="1FDE8DD2" w14:textId="77777777" w:rsidR="00BE7DF1" w:rsidRPr="00DB0C33" w:rsidRDefault="00BE7DF1" w:rsidP="00BE7DF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 w:rsidRPr="00DB0C33">
                      <w:rPr>
                        <w:sz w:val="20"/>
                        <w:szCs w:val="20"/>
                      </w:rPr>
                      <w:t xml:space="preserve">= </w:t>
                    </w:r>
                    <w:r>
                      <w:rPr>
                        <w:sz w:val="20"/>
                        <w:szCs w:val="20"/>
                      </w:rPr>
                      <w:t>20</w:t>
                    </w:r>
                    <w:r w:rsidRPr="00DB0C33">
                      <w:rPr>
                        <w:sz w:val="20"/>
                        <w:szCs w:val="20"/>
                      </w:rPr>
                      <w:t xml:space="preserve"> kg</w:t>
                    </w:r>
                  </w:p>
                </w:txbxContent>
              </v:textbox>
              <o:callout v:ext="edit" minusx="t"/>
            </v:shape>
            <v:oval id="_x0000_s3416" style="position:absolute;left:6592;top:1819;width:1153;height:1153" fillcolor="#bfbfbf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417" style="position:absolute;left:2936;top:2105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418" type="#_x0000_t202" style="position:absolute;left:2677;top:2847;width:508;height:332" filled="f" stroked="f">
              <v:stroke startarrowwidth="narrow" startarrowlength="short"/>
              <v:textbox style="mso-next-textbox:#_x0000_s3418" inset="0,0,0,0">
                <w:txbxContent>
                  <w:p w14:paraId="14782AD0" w14:textId="77777777" w:rsidR="00BE7DF1" w:rsidRPr="00DB0C33" w:rsidRDefault="005C1111" w:rsidP="00BE7DF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</w:t>
                    </w:r>
                    <w:r w:rsidR="00BE7DF1"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  <v:shape id="_x0000_s3419" type="#_x0000_t32" style="position:absolute;left:7935;top:2408;width:0;height:912" o:connectortype="straight">
              <v:stroke dashstyle="dash"/>
            </v:shape>
            <v:shape id="_x0000_s3420" type="#_x0000_t32" style="position:absolute;left:2516;top:3171;width:759;height:1;flip:y" o:connectortype="straight">
              <v:stroke startarrow="block" endarrow="block"/>
            </v:shape>
            <v:shape id="_x0000_s3421" type="#_x0000_t32" style="position:absolute;left:3245;top:2438;width:2;height:746" o:connectortype="straight">
              <v:stroke dashstyle="dash"/>
            </v:shape>
            <v:shape id="_x0000_s3422" type="#_x0000_t32" style="position:absolute;left:3245;top:3166;width:4698;height:31" o:connectortype="straight">
              <v:stroke startarrow="block" endarrow="block"/>
            </v:shape>
            <v:shape id="_x0000_s3424" type="#_x0000_t202" style="position:absolute;left:2839;top:1740;width:946;height:327" filled="f" stroked="f">
              <v:stroke startarrowwidth="narrow" startarrowlength="short"/>
              <v:textbox style="mso-next-textbox:#_x0000_s3424" inset="0,0,0,0">
                <w:txbxContent>
                  <w:p w14:paraId="1B0BFE79" w14:textId="77777777" w:rsidR="00BE7DF1" w:rsidRPr="00DB0C33" w:rsidRDefault="00BE7DF1" w:rsidP="00BE7DF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 w:rsidRPr="00DB0C33">
                      <w:rPr>
                        <w:sz w:val="20"/>
                        <w:szCs w:val="20"/>
                      </w:rPr>
                      <w:t>= 5 kg</w:t>
                    </w:r>
                  </w:p>
                </w:txbxContent>
              </v:textbox>
              <o:callout v:ext="edit" minusx="t"/>
            </v:shape>
            <v:shape id="_x0000_s3425" type="#_x0000_t32" style="position:absolute;left:2516;top:2408;width:5414;height:30;flip:y" o:connectortype="straight">
              <v:stroke startarrow="oval" startarrowwidth="narrow" startarrowlength="short" endarrow="oval" endarrowwidth="narrow" endarrowlength="short"/>
            </v:shape>
            <v:shape id="_x0000_s3427" type="#_x0000_t202" style="position:absolute;left:2349;top:2109;width:328;height:332" filled="f" stroked="f">
              <v:stroke startarrowwidth="narrow" startarrowlength="short"/>
              <v:textbox style="mso-next-textbox:#_x0000_s3427" inset="0,0,0,0">
                <w:txbxContent>
                  <w:p w14:paraId="24438774" w14:textId="77777777" w:rsidR="00BE7DF1" w:rsidRPr="00713BA8" w:rsidRDefault="005C1111" w:rsidP="00BE7DF1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  <o:callout v:ext="edit" minusx="t"/>
            </v:shape>
            <v:shape id="_x0000_s3434" type="#_x0000_t202" style="position:absolute;left:7782;top:2025;width:328;height:332" filled="f" stroked="f">
              <v:stroke startarrowwidth="narrow" startarrowlength="short"/>
              <v:textbox style="mso-next-textbox:#_x0000_s3434" inset="0,0,0,0">
                <w:txbxContent>
                  <w:p w14:paraId="797E37F4" w14:textId="77777777" w:rsidR="00BE7DF1" w:rsidRPr="00713BA8" w:rsidRDefault="005C1111" w:rsidP="00BE7DF1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  <o:callout v:ext="edit" minusx="t"/>
            </v:shape>
            <v:shape id="_x0000_s3436" type="#_x0000_t32" style="position:absolute;left:2516;top:2408;width:0;height:776" o:connectortype="straight">
              <v:stroke dashstyle="dash"/>
            </v:shape>
            <v:shape id="_x0000_s3437" type="#_x0000_t202" style="position:absolute;left:5041;top:2906;width:508;height:332" filled="f" stroked="f">
              <v:stroke startarrowwidth="narrow" startarrowlength="short"/>
              <v:textbox style="mso-next-textbox:#_x0000_s3437" inset="0,0,0,0">
                <w:txbxContent>
                  <w:p w14:paraId="73B889D6" w14:textId="77777777" w:rsidR="005C1111" w:rsidRPr="00DB0C33" w:rsidRDefault="005C1111" w:rsidP="005C111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7</w:t>
                    </w:r>
                    <w:r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  <v:shape id="_x0000_s3438" type="#_x0000_t202" style="position:absolute;left:5033;top:2466;width:508;height:332" filled="f" stroked="f">
              <v:stroke startarrowwidth="narrow" startarrowlength="short"/>
              <v:textbox style="mso-next-textbox:#_x0000_s3438" inset="0,0,0,0">
                <w:txbxContent>
                  <w:p w14:paraId="78BD6F13" w14:textId="77777777" w:rsidR="00B73117" w:rsidRPr="00DB0C33" w:rsidRDefault="00B73117" w:rsidP="00B73117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6</w:t>
                    </w:r>
                    <w:r w:rsidRPr="00DB0C33">
                      <w:rPr>
                        <w:sz w:val="20"/>
                        <w:szCs w:val="20"/>
                      </w:rPr>
                      <w:t xml:space="preserve"> m</w:t>
                    </w:r>
                  </w:p>
                </w:txbxContent>
              </v:textbox>
              <o:callout v:ext="edit" minusx="t"/>
            </v:shape>
            <v:shape id="_x0000_s3439" type="#_x0000_t32" style="position:absolute;left:3282;top:2742;width:3862;height:0" o:connectortype="straight">
              <v:stroke startarrow="block" endarrow="block"/>
            </v:shape>
            <v:shape id="_x0000_s3440" type="#_x0000_t32" style="position:absolute;left:7154;top:2408;width:2;height:746" o:connectortype="straight">
              <v:stroke dashstyle="dash"/>
            </v:shape>
          </v:group>
        </w:pict>
      </w:r>
      <w:r w:rsidR="00BE7DF1">
        <w:rPr>
          <w:rFonts w:cs="Arial"/>
          <w:sz w:val="20"/>
          <w:szCs w:val="20"/>
          <w:lang w:eastAsia="es-ES"/>
        </w:rPr>
        <w:t>b)</w:t>
      </w:r>
    </w:p>
    <w:p w14:paraId="6BE231DF" w14:textId="77777777" w:rsidR="00BE7DF1" w:rsidRDefault="00BE7DF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FA02495" w14:textId="77777777" w:rsidR="00BE7DF1" w:rsidRDefault="00BE7DF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1DA8499D" w14:textId="77777777" w:rsidR="00BE7DF1" w:rsidRDefault="00BE7DF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C1CCB93" w14:textId="77777777" w:rsidR="00BE7DF1" w:rsidRDefault="00BE7DF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7BAA170" w14:textId="77777777" w:rsidR="00D7568A" w:rsidRDefault="00D7568A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2DD03A21" w14:textId="77777777" w:rsidR="00E47546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B9A735F">
          <v:shape id="_x0000_s3414" type="#_x0000_t75" style="position:absolute;left:0;text-align:left;margin-left:32.1pt;margin-top:14.05pt;width:339.65pt;height:104.05pt;z-index:55">
            <v:imagedata r:id="rId64" o:title=""/>
          </v:shape>
          <o:OLEObject Type="Embed" ProgID="Equation.DSMT4" ShapeID="_x0000_s3414" DrawAspect="Content" ObjectID="_1819875602" r:id="rId65"/>
        </w:object>
      </w:r>
      <w:r w:rsidR="00A14EA8">
        <w:rPr>
          <w:rFonts w:cs="Arial"/>
          <w:sz w:val="20"/>
          <w:szCs w:val="20"/>
          <w:lang w:eastAsia="es-ES"/>
        </w:rPr>
        <w:t>Potencial en A:</w:t>
      </w:r>
    </w:p>
    <w:p w14:paraId="2852C1CE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09E1D00F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36F78938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515804E8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38C110C6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61AD4342" w14:textId="77777777" w:rsidR="00A14EA8" w:rsidRDefault="00A14EA8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4EFA382E" w14:textId="77777777" w:rsidR="00A14EA8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F48ED3B">
          <v:shape id="_x0000_s3442" type="#_x0000_t75" style="position:absolute;left:0;text-align:left;margin-left:44.1pt;margin-top:12.8pt;width:331.65pt;height:36.05pt;z-index:68">
            <v:imagedata r:id="rId66" o:title=""/>
          </v:shape>
          <o:OLEObject Type="Embed" ProgID="Equation.DSMT4" ShapeID="_x0000_s3442" DrawAspect="Content" ObjectID="_1819875603" r:id="rId67"/>
        </w:object>
      </w:r>
      <w:r w:rsidR="00A14EA8">
        <w:rPr>
          <w:rFonts w:cs="Arial"/>
          <w:sz w:val="20"/>
          <w:szCs w:val="20"/>
          <w:lang w:eastAsia="es-ES"/>
        </w:rPr>
        <w:t>Potencial en B:</w:t>
      </w:r>
    </w:p>
    <w:p w14:paraId="704A2A8E" w14:textId="77777777" w:rsidR="00E47546" w:rsidRDefault="00E47546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684F6E5D" w14:textId="77777777" w:rsidR="005648C3" w:rsidRDefault="005648C3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4A49CB76" w14:textId="77777777" w:rsidR="009A5A16" w:rsidRDefault="009A5A16" w:rsidP="009A5A16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2-2023. Junio.2)</w:t>
      </w:r>
    </w:p>
    <w:p w14:paraId="0C0F5A5E" w14:textId="77777777" w:rsidR="009A5A16" w:rsidRPr="009A5A16" w:rsidRDefault="009A5A16" w:rsidP="00776DE4">
      <w:pPr>
        <w:spacing w:before="120" w:after="120"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>Un satélite artificial de 1500 kg de masa describe una órbita de trayectoria circular entorno a la Tierra con</w:t>
      </w:r>
      <w:r w:rsidR="00776DE4">
        <w:rPr>
          <w:rFonts w:cs="Arial"/>
          <w:sz w:val="20"/>
          <w:szCs w:val="20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un radio de 3,5 10</w:t>
      </w:r>
      <w:r w:rsidRPr="00776DE4">
        <w:rPr>
          <w:rFonts w:cs="Arial"/>
          <w:sz w:val="20"/>
          <w:szCs w:val="20"/>
          <w:vertAlign w:val="superscript"/>
          <w:lang w:eastAsia="es-ES"/>
        </w:rPr>
        <w:t xml:space="preserve">4 </w:t>
      </w:r>
      <w:r w:rsidRPr="009A5A16">
        <w:rPr>
          <w:rFonts w:cs="Arial"/>
          <w:sz w:val="20"/>
          <w:szCs w:val="20"/>
          <w:lang w:eastAsia="es-ES"/>
        </w:rPr>
        <w:t>m. Calcule:</w:t>
      </w:r>
    </w:p>
    <w:p w14:paraId="440A7C39" w14:textId="77777777" w:rsidR="009A5A16" w:rsidRPr="009A5A16" w:rsidRDefault="009A5A16" w:rsidP="00AB0A38">
      <w:pPr>
        <w:numPr>
          <w:ilvl w:val="0"/>
          <w:numId w:val="34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 xml:space="preserve">¿Cuál es el valor de la gravedad a dicha altura? </w:t>
      </w:r>
    </w:p>
    <w:p w14:paraId="614C79C3" w14:textId="77777777" w:rsidR="009A5A16" w:rsidRPr="009A5A16" w:rsidRDefault="009A5A16" w:rsidP="00AB0A38">
      <w:pPr>
        <w:numPr>
          <w:ilvl w:val="0"/>
          <w:numId w:val="34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 xml:space="preserve">¿Con que velocidad angular viaja el satélite? </w:t>
      </w:r>
    </w:p>
    <w:p w14:paraId="4DE80CA0" w14:textId="77777777" w:rsidR="009A5A16" w:rsidRDefault="009A5A16" w:rsidP="00AB0A38">
      <w:pPr>
        <w:numPr>
          <w:ilvl w:val="0"/>
          <w:numId w:val="34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9A5A16">
        <w:rPr>
          <w:rFonts w:cs="Arial"/>
          <w:sz w:val="20"/>
          <w:szCs w:val="20"/>
          <w:lang w:eastAsia="es-ES"/>
        </w:rPr>
        <w:t>Calcule la relación del peso del satélite en un punto de la órbita respecto a su peso en la superficie de</w:t>
      </w:r>
      <w:r w:rsidR="00776DE4">
        <w:rPr>
          <w:rFonts w:cs="Arial"/>
          <w:sz w:val="20"/>
          <w:szCs w:val="20"/>
          <w:lang w:eastAsia="es-ES"/>
        </w:rPr>
        <w:t xml:space="preserve"> </w:t>
      </w:r>
      <w:r w:rsidRPr="009A5A16">
        <w:rPr>
          <w:rFonts w:cs="Arial"/>
          <w:sz w:val="20"/>
          <w:szCs w:val="20"/>
          <w:lang w:eastAsia="es-ES"/>
        </w:rPr>
        <w:t>la Tierra</w:t>
      </w:r>
    </w:p>
    <w:p w14:paraId="5A392759" w14:textId="77777777" w:rsidR="0010520C" w:rsidRPr="0010520C" w:rsidRDefault="0010520C" w:rsidP="0010520C">
      <w:pPr>
        <w:spacing w:before="120" w:after="120"/>
        <w:ind w:left="717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DATOS: 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  <w:r>
        <w:rPr>
          <w:rFonts w:cs="Arial"/>
          <w:sz w:val="20"/>
          <w:szCs w:val="20"/>
          <w:lang w:eastAsia="es-ES"/>
        </w:rPr>
        <w:t>;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R</w:t>
      </w:r>
      <w:r w:rsidRPr="0010520C">
        <w:rPr>
          <w:rFonts w:cs="Arial"/>
          <w:sz w:val="20"/>
          <w:szCs w:val="20"/>
          <w:vertAlign w:val="subscript"/>
          <w:lang w:eastAsia="es-ES"/>
        </w:rPr>
        <w:t>T</w:t>
      </w:r>
      <w:r w:rsidRPr="0010520C">
        <w:rPr>
          <w:rFonts w:cs="Arial"/>
          <w:sz w:val="20"/>
          <w:szCs w:val="20"/>
          <w:lang w:eastAsia="es-ES"/>
        </w:rPr>
        <w:t xml:space="preserve"> = 6,37</w:t>
      </w:r>
      <w:r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10</w:t>
      </w:r>
      <w:r w:rsidRPr="0010520C">
        <w:rPr>
          <w:rFonts w:cs="Arial"/>
          <w:sz w:val="20"/>
          <w:szCs w:val="20"/>
          <w:vertAlign w:val="superscript"/>
          <w:lang w:eastAsia="es-ES"/>
        </w:rPr>
        <w:t xml:space="preserve">6 </w:t>
      </w:r>
      <w:r w:rsidRPr="0010520C">
        <w:rPr>
          <w:rFonts w:cs="Arial"/>
          <w:sz w:val="20"/>
          <w:szCs w:val="20"/>
          <w:lang w:eastAsia="es-ES"/>
        </w:rPr>
        <w:t>m</w:t>
      </w:r>
      <w:r w:rsidR="00BE1684">
        <w:rPr>
          <w:rFonts w:cs="Arial"/>
          <w:sz w:val="20"/>
          <w:szCs w:val="20"/>
          <w:lang w:eastAsia="es-ES"/>
        </w:rPr>
        <w:t>; M</w:t>
      </w:r>
      <w:r w:rsidR="00BE1684" w:rsidRPr="00BE1684">
        <w:rPr>
          <w:rFonts w:cs="Arial"/>
          <w:sz w:val="20"/>
          <w:szCs w:val="20"/>
          <w:vertAlign w:val="subscript"/>
          <w:lang w:eastAsia="es-ES"/>
        </w:rPr>
        <w:t>T</w:t>
      </w:r>
      <w:r w:rsidR="00BE1684">
        <w:rPr>
          <w:rFonts w:cs="Arial"/>
          <w:sz w:val="20"/>
          <w:szCs w:val="20"/>
          <w:lang w:eastAsia="es-ES"/>
        </w:rPr>
        <w:t>=5,97 10</w:t>
      </w:r>
      <w:r w:rsidR="00BE1684" w:rsidRPr="00BE1684">
        <w:rPr>
          <w:rFonts w:cs="Arial"/>
          <w:sz w:val="20"/>
          <w:szCs w:val="20"/>
          <w:vertAlign w:val="superscript"/>
          <w:lang w:eastAsia="es-ES"/>
        </w:rPr>
        <w:t xml:space="preserve">24 </w:t>
      </w:r>
      <w:r w:rsidR="00BE1684">
        <w:rPr>
          <w:rFonts w:cs="Arial"/>
          <w:sz w:val="20"/>
          <w:szCs w:val="20"/>
          <w:lang w:eastAsia="es-ES"/>
        </w:rPr>
        <w:t>kg</w:t>
      </w:r>
    </w:p>
    <w:p w14:paraId="5DA75746" w14:textId="77777777" w:rsidR="009A5A16" w:rsidRPr="009A5A16" w:rsidRDefault="009A5A16" w:rsidP="009A5A16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 w:rsidRPr="009A5A16">
        <w:rPr>
          <w:rFonts w:cs="Arial"/>
          <w:b/>
          <w:bCs/>
          <w:sz w:val="20"/>
          <w:szCs w:val="20"/>
          <w:lang w:eastAsia="es-ES"/>
        </w:rPr>
        <w:t>Solución</w:t>
      </w:r>
    </w:p>
    <w:p w14:paraId="77CBFF61" w14:textId="77777777" w:rsidR="009A5A16" w:rsidRDefault="00BE1684" w:rsidP="00BE1684">
      <w:pPr>
        <w:numPr>
          <w:ilvl w:val="0"/>
          <w:numId w:val="41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Es evidente que hay un error en el enunciado: lo que se da como radio de la órbita (350 km) debe de ser la altura sobre la superficie terrestre a la que se encuentra el satélite.</w:t>
      </w:r>
    </w:p>
    <w:p w14:paraId="68111C1B" w14:textId="77777777" w:rsidR="00BE1684" w:rsidRDefault="00EE22A4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2BC1FBF4">
          <v:group id="_x0000_s3463" style="position:absolute;left:0;text-align:left;margin-left:16.35pt;margin-top:3pt;width:98.4pt;height:91.15pt;z-index:72" coordorigin="1854,5262" coordsize="1968,1823">
            <v:shape id="_x0000_s3456" type="#_x0000_t202" style="position:absolute;left:3604;top:6528;width:192;height:164" filled="f" stroked="f">
              <v:stroke startarrowwidth="narrow" startarrowlength="short"/>
              <v:textbox style="mso-next-textbox:#_x0000_s3456" inset="0,0,0,0">
                <w:txbxContent>
                  <w:p w14:paraId="332DB874" w14:textId="77777777" w:rsidR="00854931" w:rsidRDefault="00854931" w:rsidP="00854931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 xml:space="preserve">r </w:t>
                    </w:r>
                  </w:p>
                </w:txbxContent>
              </v:textbox>
              <o:callout v:ext="edit" minusx="t"/>
            </v:shape>
            <v:oval id="_x0000_s3444" style="position:absolute;left:1854;top:5262;width:1770;height:1823" fillcolor="#b2b2b2">
              <v:fill color2="fill darken(155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line id="_x0000_s3446" style="position:absolute;flip:y" from="2701,5645" to="3667,6223">
              <v:stroke startarrow="oval" startarrowwidth="narrow" startarrowlength="short" endarrow="oval" endarrowwidth="narrow" endarrowlength="short"/>
              <o:callout v:ext="edit" minusx="t"/>
            </v:line>
            <v:shape id="_x0000_s3447" type="#_x0000_t202" style="position:absolute;left:2744;top:5685;width:246;height:252" filled="f" stroked="f">
              <v:stroke startarrowwidth="narrow" startarrowlength="short"/>
              <v:textbox style="mso-next-textbox:#_x0000_s3447" inset="0,0,0,0">
                <w:txbxContent>
                  <w:p w14:paraId="27ECEA08" w14:textId="77777777" w:rsidR="00BE1684" w:rsidRPr="00B86FAB" w:rsidRDefault="00BE1684" w:rsidP="00BE1684">
                    <w:pPr>
                      <w:jc w:val="center"/>
                      <w:rPr>
                        <w:color w:val="FFFFFF"/>
                      </w:rPr>
                    </w:pPr>
                    <w:r w:rsidRPr="00B86FAB">
                      <w:rPr>
                        <w:color w:val="FFFFFF"/>
                      </w:rPr>
                      <w:t>R</w:t>
                    </w:r>
                    <w:r w:rsidRPr="00B86FAB">
                      <w:rPr>
                        <w:color w:val="FFFFFF"/>
                        <w:vertAlign w:val="subscript"/>
                      </w:rPr>
                      <w:t>T</w:t>
                    </w:r>
                  </w:p>
                </w:txbxContent>
              </v:textbox>
              <o:callout v:ext="edit" minusx="t"/>
            </v:shape>
            <v:shape id="_x0000_s3449" type="#_x0000_t202" style="position:absolute;left:3319;top:5308;width:348;height:262" filled="f" stroked="f">
              <v:stroke startarrowwidth="narrow" startarrowlength="short"/>
              <v:textbox style="mso-next-textbox:#_x0000_s3449" inset="0,0,0,0">
                <w:txbxContent>
                  <w:p w14:paraId="5B61979C" w14:textId="77777777" w:rsidR="00BE1684" w:rsidRPr="00B86FAB" w:rsidRDefault="00BE1684" w:rsidP="00BE1684">
                    <w:pPr>
                      <w:jc w:val="center"/>
                    </w:pPr>
                    <w:r>
                      <w:t xml:space="preserve">h </w:t>
                    </w:r>
                  </w:p>
                </w:txbxContent>
              </v:textbox>
              <o:callout v:ext="edit" minusx="t"/>
            </v:shape>
            <v:shape id="_x0000_s3450" type="#_x0000_t88" style="position:absolute;left:3197;top:5515;width:105;height:1145;rotation:3979794fd">
              <v:stroke startarrowwidth="narrow" startarrowlength="short"/>
              <v:textbox inset="1.5mm,,1.5mm"/>
              <o:callout v:ext="edit" minusx="t"/>
            </v:shape>
            <v:shape id="_x0000_s3451" type="#_x0000_t87" style="position:absolute;left:2978;top:5406;width:161;height:964;rotation:-4107976fd;flip:y" adj="5400" strokecolor="white">
              <v:stroke startarrowwidth="narrow" startarrowlength="short"/>
              <v:textbox inset="1.5mm,,1.5mm"/>
              <o:callout v:ext="edit" minusx="t"/>
            </v:shape>
            <v:oval id="_x0000_s3445" style="position:absolute;left:3586;top:5570;width:190;height:178" fillcolor="yellow">
              <v:fill color2="fill darken(193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shape id="_x0000_s3462" type="#_x0000_t202" style="position:absolute;left:3177;top:6108;width:246;height:252" filled="f" stroked="f">
              <v:stroke startarrowwidth="narrow" startarrowlength="short"/>
              <v:textbox style="mso-next-textbox:#_x0000_s3462" inset="0,0,0,0">
                <w:txbxContent>
                  <w:p w14:paraId="513EA360" w14:textId="77777777" w:rsidR="0043520B" w:rsidRPr="00B86FAB" w:rsidRDefault="0043520B" w:rsidP="0043520B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>r</w:t>
                    </w:r>
                  </w:p>
                </w:txbxContent>
              </v:textbox>
              <o:callout v:ext="edit" minusx="t"/>
            </v:shape>
          </v:group>
        </w:pict>
      </w:r>
    </w:p>
    <w:p w14:paraId="737018FD" w14:textId="77777777" w:rsidR="00BE1684" w:rsidRDefault="00EE22A4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4BEB7B82">
          <v:shape id="_x0000_s3448" type="#_x0000_t202" style="position:absolute;left:0;text-align:left;margin-left:114.75pt;margin-top:12.6pt;width:47.4pt;height:16.8pt;z-index:71" filled="f" stroked="f">
            <v:stroke startarrowwidth="narrow" startarrowlength="short"/>
            <v:textbox style="mso-next-textbox:#_x0000_s3448" inset="0,0,0,0">
              <w:txbxContent>
                <w:p w14:paraId="26AD6BCE" w14:textId="77777777" w:rsidR="00BE1684" w:rsidRPr="00944E6E" w:rsidRDefault="00BE1684" w:rsidP="00BE1684">
                  <w:pPr>
                    <w:jc w:val="center"/>
                  </w:pPr>
                  <w:r w:rsidRPr="00944E6E">
                    <w:t>r= R</w:t>
                  </w:r>
                  <w:r w:rsidRPr="00944E6E">
                    <w:rPr>
                      <w:vertAlign w:val="subscript"/>
                    </w:rPr>
                    <w:t>T</w:t>
                  </w:r>
                  <w:r w:rsidRPr="00944E6E">
                    <w:t>+h</w:t>
                  </w:r>
                </w:p>
              </w:txbxContent>
            </v:textbox>
            <o:callout v:ext="edit" minusx="t"/>
          </v:shape>
        </w:pict>
      </w:r>
    </w:p>
    <w:p w14:paraId="2E7B924E" w14:textId="77777777" w:rsidR="00BE1684" w:rsidRDefault="00EE22A4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23EE0916">
          <v:shape id="_x0000_s3459" type="#_x0000_t75" style="position:absolute;left:0;text-align:left;margin-left:166.4pt;margin-top:9.6pt;width:306pt;height:41.75pt;z-index:70">
            <v:imagedata r:id="rId68" o:title=""/>
          </v:shape>
          <o:OLEObject Type="Embed" ProgID="Equation.DSMT4" ShapeID="_x0000_s3459" DrawAspect="Content" ObjectID="_1819875604" r:id="rId69"/>
        </w:object>
      </w:r>
    </w:p>
    <w:p w14:paraId="55A87F7E" w14:textId="77777777" w:rsidR="00BE1684" w:rsidRDefault="00BE1684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</w:p>
    <w:p w14:paraId="3C2FF7B7" w14:textId="77777777" w:rsidR="00BE1684" w:rsidRDefault="00EE22A4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DDF692E">
          <v:shape id="_x0000_s3453" type="#_x0000_t75" style="position:absolute;left:0;text-align:left;margin-left:60.35pt;margin-top:16.35pt;width:368pt;height:95.7pt;z-index:69">
            <v:imagedata r:id="rId70" o:title=""/>
          </v:shape>
          <o:OLEObject Type="Embed" ProgID="Equation.DSMT4" ShapeID="_x0000_s3453" DrawAspect="Content" ObjectID="_1819875605" r:id="rId71"/>
        </w:object>
      </w:r>
    </w:p>
    <w:p w14:paraId="173EF363" w14:textId="77777777" w:rsidR="0043520B" w:rsidRDefault="0043520B" w:rsidP="00BE1684">
      <w:pPr>
        <w:spacing w:before="120" w:after="120"/>
        <w:ind w:left="717"/>
        <w:rPr>
          <w:rFonts w:cs="Arial"/>
          <w:sz w:val="20"/>
          <w:szCs w:val="20"/>
          <w:lang w:eastAsia="es-ES"/>
        </w:rPr>
      </w:pPr>
    </w:p>
    <w:p w14:paraId="650BD083" w14:textId="77777777" w:rsidR="00BE1684" w:rsidRDefault="0043520B" w:rsidP="0043520B">
      <w:pPr>
        <w:spacing w:before="120" w:after="120"/>
        <w:ind w:left="357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b)</w:t>
      </w:r>
    </w:p>
    <w:p w14:paraId="114B3099" w14:textId="77777777" w:rsidR="00776DE4" w:rsidRDefault="00776DE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0C940C7E" w14:textId="77777777" w:rsidR="00854931" w:rsidRDefault="0085493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26AFE603" w14:textId="77777777" w:rsidR="00854931" w:rsidRDefault="00854931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4517C952" w14:textId="77777777" w:rsidR="00D615BF" w:rsidRDefault="00D615BF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3C932C86" w14:textId="77777777" w:rsidR="00D615BF" w:rsidRDefault="00EE22A4" w:rsidP="00106A88">
      <w:pPr>
        <w:numPr>
          <w:ilvl w:val="0"/>
          <w:numId w:val="42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ED301E4">
          <v:shape id="_x0000_s3465" type="#_x0000_t75" style="position:absolute;left:0;text-align:left;margin-left:55.9pt;margin-top:7.15pt;width:379pt;height:64.15pt;z-index:73">
            <v:imagedata r:id="rId72" o:title=""/>
          </v:shape>
          <o:OLEObject Type="Embed" ProgID="Equation.DSMT4" ShapeID="_x0000_s3465" DrawAspect="Content" ObjectID="_1819875606" r:id="rId73"/>
        </w:object>
      </w:r>
      <w:r w:rsidR="00106A88">
        <w:rPr>
          <w:rFonts w:cs="Arial"/>
          <w:sz w:val="20"/>
          <w:szCs w:val="20"/>
          <w:lang w:eastAsia="es-ES"/>
        </w:rPr>
        <w:t>Si se supone conocido el valor de la gravedad en la superficie de la Tierra g</w:t>
      </w:r>
      <w:r w:rsidR="00106A88" w:rsidRPr="00106A88">
        <w:rPr>
          <w:rFonts w:cs="Arial"/>
          <w:sz w:val="20"/>
          <w:szCs w:val="20"/>
          <w:vertAlign w:val="subscript"/>
          <w:lang w:eastAsia="es-ES"/>
        </w:rPr>
        <w:t>0</w:t>
      </w:r>
      <w:r w:rsidR="00106A88">
        <w:rPr>
          <w:rFonts w:cs="Arial"/>
          <w:sz w:val="20"/>
          <w:szCs w:val="20"/>
          <w:lang w:eastAsia="es-ES"/>
        </w:rPr>
        <w:t>= 9,81 m/s</w:t>
      </w:r>
      <w:r w:rsidR="00106A88" w:rsidRPr="00106A88">
        <w:rPr>
          <w:rFonts w:cs="Arial"/>
          <w:sz w:val="20"/>
          <w:szCs w:val="20"/>
          <w:vertAlign w:val="superscript"/>
          <w:lang w:eastAsia="es-ES"/>
        </w:rPr>
        <w:t>2</w:t>
      </w:r>
      <w:r w:rsidR="00106A88">
        <w:rPr>
          <w:rFonts w:cs="Arial"/>
          <w:sz w:val="20"/>
          <w:szCs w:val="20"/>
          <w:lang w:eastAsia="es-ES"/>
        </w:rPr>
        <w:t>:</w:t>
      </w:r>
    </w:p>
    <w:p w14:paraId="751FF36F" w14:textId="77777777" w:rsidR="00106A88" w:rsidRDefault="00106A88" w:rsidP="00776DE4">
      <w:pPr>
        <w:spacing w:before="120" w:after="120"/>
        <w:rPr>
          <w:rFonts w:cs="Arial"/>
          <w:sz w:val="20"/>
          <w:szCs w:val="20"/>
          <w:lang w:eastAsia="es-ES"/>
        </w:rPr>
      </w:pPr>
      <w:bookmarkStart w:id="4" w:name="_Hlk145232363"/>
    </w:p>
    <w:p w14:paraId="65CAD299" w14:textId="77777777" w:rsidR="00106A88" w:rsidRDefault="00106A88" w:rsidP="00776DE4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0FE195D" w14:textId="77777777" w:rsidR="00106A88" w:rsidRDefault="00EE22A4" w:rsidP="00776DE4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FFC9584">
          <v:shape id="_x0000_s3466" type="#_x0000_t75" style="position:absolute;margin-left:226.9pt;margin-top:8.4pt;width:55pt;height:32.55pt;z-index:74">
            <v:imagedata r:id="rId74" o:title=""/>
          </v:shape>
          <o:OLEObject Type="Embed" ProgID="Equation.DSMT4" ShapeID="_x0000_s3466" DrawAspect="Content" ObjectID="_1819875607" r:id="rId75"/>
        </w:object>
      </w:r>
    </w:p>
    <w:p w14:paraId="1F1FE033" w14:textId="77777777" w:rsidR="00106A88" w:rsidRDefault="00106A88" w:rsidP="00106A88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El valor de g</w:t>
      </w:r>
      <w:r w:rsidRPr="00106A88">
        <w:rPr>
          <w:rFonts w:cs="Arial"/>
          <w:sz w:val="20"/>
          <w:szCs w:val="20"/>
          <w:vertAlign w:val="subscript"/>
          <w:lang w:eastAsia="es-ES"/>
        </w:rPr>
        <w:t>0</w:t>
      </w:r>
      <w:r>
        <w:rPr>
          <w:rFonts w:cs="Arial"/>
          <w:sz w:val="20"/>
          <w:szCs w:val="20"/>
          <w:lang w:eastAsia="es-ES"/>
        </w:rPr>
        <w:t xml:space="preserve"> puede calcularse a partir de:                       donde todos los datos son conocidos.</w:t>
      </w:r>
    </w:p>
    <w:p w14:paraId="24E8CF15" w14:textId="77777777" w:rsidR="00776DE4" w:rsidRDefault="00776DE4" w:rsidP="00776DE4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lastRenderedPageBreak/>
        <w:t>(Oviedo 2022-2023. Julio.1)</w:t>
      </w:r>
    </w:p>
    <w:bookmarkEnd w:id="4"/>
    <w:p w14:paraId="125D2835" w14:textId="77777777" w:rsidR="00776DE4" w:rsidRPr="00776DE4" w:rsidRDefault="00776DE4" w:rsidP="0010520C">
      <w:pPr>
        <w:spacing w:before="120" w:after="120"/>
        <w:rPr>
          <w:rFonts w:cs="Arial"/>
          <w:sz w:val="20"/>
          <w:szCs w:val="20"/>
          <w:lang w:eastAsia="es-ES"/>
        </w:rPr>
      </w:pPr>
      <w:r w:rsidRPr="00776DE4">
        <w:rPr>
          <w:rFonts w:cs="Arial"/>
          <w:sz w:val="20"/>
          <w:szCs w:val="20"/>
          <w:lang w:eastAsia="es-ES"/>
        </w:rPr>
        <w:t>La Agencia Espacial Europea (ESA) pretende poner un satélite de 100 kg de masa en una órbita circular a</w:t>
      </w:r>
      <w:r>
        <w:rPr>
          <w:rFonts w:cs="Arial"/>
          <w:sz w:val="20"/>
          <w:szCs w:val="20"/>
          <w:lang w:eastAsia="es-ES"/>
        </w:rPr>
        <w:t xml:space="preserve"> </w:t>
      </w:r>
      <w:r w:rsidRPr="00776DE4">
        <w:rPr>
          <w:rFonts w:cs="Arial"/>
          <w:sz w:val="20"/>
          <w:szCs w:val="20"/>
          <w:lang w:eastAsia="es-ES"/>
        </w:rPr>
        <w:t>150 km de altura alrededor de la Tierra.</w:t>
      </w:r>
    </w:p>
    <w:p w14:paraId="1ADC28FC" w14:textId="77777777" w:rsidR="00776DE4" w:rsidRPr="00776DE4" w:rsidRDefault="00776DE4" w:rsidP="00AB0A38">
      <w:pPr>
        <w:numPr>
          <w:ilvl w:val="0"/>
          <w:numId w:val="39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776DE4">
        <w:rPr>
          <w:rFonts w:cs="Arial"/>
          <w:sz w:val="20"/>
          <w:szCs w:val="20"/>
          <w:lang w:eastAsia="es-ES"/>
        </w:rPr>
        <w:t>Obtenga la velocidad inicial mínima necesaria para que el satélite alcance dicha altura</w:t>
      </w:r>
      <w:r w:rsidR="0010520C">
        <w:rPr>
          <w:rFonts w:cs="Arial"/>
          <w:sz w:val="20"/>
          <w:szCs w:val="20"/>
          <w:lang w:eastAsia="es-ES"/>
        </w:rPr>
        <w:t>.</w:t>
      </w:r>
    </w:p>
    <w:p w14:paraId="0B1D1A13" w14:textId="77777777" w:rsidR="00776DE4" w:rsidRDefault="00776DE4" w:rsidP="00AB0A38">
      <w:pPr>
        <w:numPr>
          <w:ilvl w:val="0"/>
          <w:numId w:val="39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10520C">
        <w:rPr>
          <w:rFonts w:cs="Arial"/>
          <w:sz w:val="20"/>
          <w:szCs w:val="20"/>
          <w:lang w:eastAsia="es-ES"/>
        </w:rPr>
        <w:t>Una vez alcanzada esa altura, calcule la energía cinética que habría que proporcionarle al satélite para</w:t>
      </w:r>
      <w:r w:rsidR="0010520C"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 xml:space="preserve">que se mantenga realizando una órbita circular alrededor de la Tierra. </w:t>
      </w:r>
    </w:p>
    <w:p w14:paraId="767E0C29" w14:textId="77777777" w:rsidR="00106A88" w:rsidRPr="0010520C" w:rsidRDefault="0010520C" w:rsidP="00106A88">
      <w:pPr>
        <w:spacing w:before="120" w:after="120"/>
        <w:ind w:left="717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DATOS: 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  <w:r>
        <w:rPr>
          <w:rFonts w:cs="Arial"/>
          <w:sz w:val="20"/>
          <w:szCs w:val="20"/>
          <w:lang w:eastAsia="es-ES"/>
        </w:rPr>
        <w:t>;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R</w:t>
      </w:r>
      <w:r w:rsidRPr="0010520C">
        <w:rPr>
          <w:rFonts w:cs="Arial"/>
          <w:sz w:val="20"/>
          <w:szCs w:val="20"/>
          <w:vertAlign w:val="subscript"/>
          <w:lang w:eastAsia="es-ES"/>
        </w:rPr>
        <w:t>T</w:t>
      </w:r>
      <w:r w:rsidRPr="0010520C">
        <w:rPr>
          <w:rFonts w:cs="Arial"/>
          <w:sz w:val="20"/>
          <w:szCs w:val="20"/>
          <w:lang w:eastAsia="es-ES"/>
        </w:rPr>
        <w:t xml:space="preserve"> = 6,37</w:t>
      </w:r>
      <w:r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10</w:t>
      </w:r>
      <w:r w:rsidRPr="0010520C">
        <w:rPr>
          <w:rFonts w:cs="Arial"/>
          <w:sz w:val="20"/>
          <w:szCs w:val="20"/>
          <w:vertAlign w:val="superscript"/>
          <w:lang w:eastAsia="es-ES"/>
        </w:rPr>
        <w:t xml:space="preserve">6 </w:t>
      </w:r>
      <w:r w:rsidRPr="0010520C">
        <w:rPr>
          <w:rFonts w:cs="Arial"/>
          <w:sz w:val="20"/>
          <w:szCs w:val="20"/>
          <w:lang w:eastAsia="es-ES"/>
        </w:rPr>
        <w:t>m</w:t>
      </w:r>
      <w:r w:rsidR="00106A88">
        <w:rPr>
          <w:rFonts w:cs="Arial"/>
          <w:sz w:val="20"/>
          <w:szCs w:val="20"/>
          <w:lang w:eastAsia="es-ES"/>
        </w:rPr>
        <w:t>; M</w:t>
      </w:r>
      <w:r w:rsidR="00106A88" w:rsidRPr="00BE1684">
        <w:rPr>
          <w:rFonts w:cs="Arial"/>
          <w:sz w:val="20"/>
          <w:szCs w:val="20"/>
          <w:vertAlign w:val="subscript"/>
          <w:lang w:eastAsia="es-ES"/>
        </w:rPr>
        <w:t>T</w:t>
      </w:r>
      <w:r w:rsidR="00106A88">
        <w:rPr>
          <w:rFonts w:cs="Arial"/>
          <w:sz w:val="20"/>
          <w:szCs w:val="20"/>
          <w:lang w:eastAsia="es-ES"/>
        </w:rPr>
        <w:t>=5,97 10</w:t>
      </w:r>
      <w:r w:rsidR="00106A88" w:rsidRPr="00BE1684">
        <w:rPr>
          <w:rFonts w:cs="Arial"/>
          <w:sz w:val="20"/>
          <w:szCs w:val="20"/>
          <w:vertAlign w:val="superscript"/>
          <w:lang w:eastAsia="es-ES"/>
        </w:rPr>
        <w:t xml:space="preserve">24 </w:t>
      </w:r>
      <w:r w:rsidR="00106A88">
        <w:rPr>
          <w:rFonts w:cs="Arial"/>
          <w:sz w:val="20"/>
          <w:szCs w:val="20"/>
          <w:lang w:eastAsia="es-ES"/>
        </w:rPr>
        <w:t>kg</w:t>
      </w:r>
    </w:p>
    <w:p w14:paraId="5CA5891D" w14:textId="77777777" w:rsidR="006B4B03" w:rsidRPr="009A5A16" w:rsidRDefault="00EE22A4" w:rsidP="006B4B03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1800D561">
          <v:shape id="_x0000_s3471" type="#_x0000_t202" style="position:absolute;left:0;text-align:left;margin-left:224.3pt;margin-top:9.15pt;width:244.95pt;height:25.2pt;z-index:76" filled="f" stroked="f">
            <v:stroke startarrowwidth="narrow" startarrowlength="short"/>
            <v:textbox style="mso-next-textbox:#_x0000_s3471" inset="0,0,0,0">
              <w:txbxContent>
                <w:p w14:paraId="64858CEF" w14:textId="77777777" w:rsidR="006B4B03" w:rsidRPr="00944E6E" w:rsidRDefault="006B4B03" w:rsidP="006B4B03">
                  <w:pPr>
                    <w:jc w:val="center"/>
                  </w:pPr>
                  <w:r w:rsidRPr="00944E6E">
                    <w:t>r= R</w:t>
                  </w:r>
                  <w:r w:rsidR="006E1CA5">
                    <w:rPr>
                      <w:vertAlign w:val="subscript"/>
                    </w:rPr>
                    <w:t>T</w:t>
                  </w:r>
                  <w:r w:rsidRPr="00944E6E">
                    <w:t>+h</w:t>
                  </w:r>
                  <w:r w:rsidR="006E1CA5">
                    <w:t>= (6370+150) km= 6520 km= 6,50 10</w:t>
                  </w:r>
                  <w:r w:rsidR="006E1CA5" w:rsidRPr="006E1CA5">
                    <w:rPr>
                      <w:vertAlign w:val="superscript"/>
                    </w:rPr>
                    <w:t>6</w:t>
                  </w:r>
                  <w:r w:rsidR="006E1CA5">
                    <w:t xml:space="preserve"> m</w:t>
                  </w:r>
                </w:p>
              </w:txbxContent>
            </v:textbox>
            <o:callout v:ext="edit" minusx="t"/>
          </v:shape>
        </w:pict>
      </w:r>
      <w:r w:rsidR="00776DE4" w:rsidRPr="009A5A16">
        <w:rPr>
          <w:rFonts w:cs="Arial"/>
          <w:b/>
          <w:bCs/>
          <w:sz w:val="20"/>
          <w:szCs w:val="20"/>
          <w:lang w:eastAsia="es-ES"/>
        </w:rPr>
        <w:t>Solución</w:t>
      </w:r>
      <w:r w:rsidR="00106A88">
        <w:rPr>
          <w:rFonts w:cs="Arial"/>
          <w:b/>
          <w:bCs/>
          <w:sz w:val="20"/>
          <w:szCs w:val="20"/>
          <w:lang w:eastAsia="es-ES"/>
        </w:rPr>
        <w:t>:</w:t>
      </w:r>
    </w:p>
    <w:p w14:paraId="558A0011" w14:textId="77777777" w:rsidR="00776DE4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7306976B">
          <v:shape id="_x0000_s3472" type="#_x0000_t202" style="position:absolute;left:0;text-align:left;margin-left:65.65pt;margin-top:1.95pt;width:57.85pt;height:12.85pt;z-index:77" filled="f" stroked="f">
            <v:stroke startarrowwidth="narrow" startarrowlength="short"/>
            <v:textbox style="mso-next-textbox:#_x0000_s3472" inset="0,0,0,0">
              <w:txbxContent>
                <w:p w14:paraId="30D09C34" w14:textId="77777777" w:rsidR="006B4B03" w:rsidRPr="00B86FAB" w:rsidRDefault="006B4B03" w:rsidP="006B4B03">
                  <w:pPr>
                    <w:jc w:val="center"/>
                  </w:pPr>
                  <w:r>
                    <w:t>h= 150 km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object w:dxaOrig="6399" w:dyaOrig="940" w14:anchorId="5EEBD204">
          <v:shape id="_x0000_s3475" type="#_x0000_t75" style="position:absolute;left:0;text-align:left;margin-left:67.25pt;margin-top:16.85pt;width:407.95pt;height:92pt;z-index:75">
            <v:imagedata r:id="rId76" o:title=""/>
          </v:shape>
          <o:OLEObject Type="Embed" ProgID="Equation.DSMT4" ShapeID="_x0000_s3475" DrawAspect="Content" ObjectID="_1819875608" r:id="rId77"/>
        </w:object>
      </w:r>
      <w:r>
        <w:rPr>
          <w:rFonts w:cs="Arial"/>
          <w:noProof/>
          <w:sz w:val="20"/>
          <w:szCs w:val="20"/>
          <w:lang w:eastAsia="es-ES"/>
        </w:rPr>
        <w:pict w14:anchorId="17E4BDE5">
          <v:shape id="_x0000_s3474" type="#_x0000_t202" style="position:absolute;left:0;text-align:left;margin-left:36pt;margin-top:11.85pt;width:10pt;height:14.8pt;z-index:85" filled="f" stroked="f">
            <v:textbox style="mso-next-textbox:#_x0000_s3474" inset=".5mm,.3mm,.5mm,.3mm">
              <w:txbxContent>
                <w:p w14:paraId="695C893E" w14:textId="77777777" w:rsidR="006B4B03" w:rsidRPr="00FA1F2A" w:rsidRDefault="006B4B03" w:rsidP="006B4B03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A1F2A">
                    <w:rPr>
                      <w:b/>
                      <w:sz w:val="18"/>
                      <w:szCs w:val="18"/>
                    </w:rPr>
                    <w:t>2</w:t>
                  </w:r>
                </w:p>
              </w:txbxContent>
            </v:textbox>
          </v:shape>
        </w:pict>
      </w:r>
      <w:r w:rsidR="006B4B03">
        <w:rPr>
          <w:rFonts w:cs="Arial"/>
          <w:sz w:val="20"/>
          <w:szCs w:val="20"/>
          <w:lang w:eastAsia="es-ES"/>
        </w:rPr>
        <w:t>a)</w:t>
      </w:r>
    </w:p>
    <w:p w14:paraId="2A31608C" w14:textId="77777777" w:rsidR="00776DE4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3D55B6E2">
          <v:shape id="_x0000_s3479" type="#_x0000_t202" style="position:absolute;left:0;text-align:left;margin-left:31.45pt;margin-top:9.05pt;width:8.45pt;height:12.8pt;z-index:86" filled="f" stroked="f">
            <v:textbox inset=".5mm,.3mm,.5mm,.3mm">
              <w:txbxContent>
                <w:p w14:paraId="7E8C57F8" w14:textId="77777777" w:rsidR="00FA1F2A" w:rsidRDefault="00FA1F2A">
                  <w:r>
                    <w:t>h</w:t>
                  </w:r>
                </w:p>
              </w:txbxContent>
            </v:textbox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1C55DAE3">
          <v:shape id="_x0000_s3473" type="#_x0000_t202" style="position:absolute;left:0;text-align:left;margin-left:39.9pt;margin-top:11.2pt;width:10pt;height:14.75pt;z-index:84" filled="f" stroked="f">
            <v:textbox style="mso-next-textbox:#_x0000_s3473" inset=".5mm,.3mm,.5mm,.3mm">
              <w:txbxContent>
                <w:p w14:paraId="4FB98933" w14:textId="77777777" w:rsidR="006B4B03" w:rsidRPr="00FA1F2A" w:rsidRDefault="006B4B03" w:rsidP="006B4B03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FA1F2A">
                    <w:rPr>
                      <w:b/>
                      <w:sz w:val="18"/>
                      <w:szCs w:val="18"/>
                    </w:rPr>
                    <w:t>1</w:t>
                  </w:r>
                </w:p>
              </w:txbxContent>
            </v:textbox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24BB07B0">
          <v:line id="_x0000_s3469" style="position:absolute;left:0;text-align:left;flip:x y;z-index:82" from="41pt,8.2pt" to="41pt,48.3pt">
            <v:stroke startarrow="oval" startarrowwidth="narrow" startarrowlength="short" endarrow="oval" endarrowwidth="narrow" endarrowlength="short"/>
            <o:callout v:ext="edit" minusx="t"/>
          </v:line>
        </w:pict>
      </w:r>
    </w:p>
    <w:p w14:paraId="4351A291" w14:textId="77777777" w:rsidR="00776DE4" w:rsidRDefault="00EE22A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3622C0E2">
          <v:shape id="_x0000_s3470" type="#_x0000_t202" style="position:absolute;left:0;text-align:left;margin-left:27.05pt;margin-top:15.3pt;width:12.85pt;height:15.5pt;z-index:83" filled="f" stroked="f">
            <v:stroke startarrowwidth="narrow" startarrowlength="short"/>
            <v:textbox style="mso-next-textbox:#_x0000_s3470" inset="0,0,0,0">
              <w:txbxContent>
                <w:p w14:paraId="4922FB84" w14:textId="77777777" w:rsidR="006B4B03" w:rsidRPr="00B86FAB" w:rsidRDefault="006B4B03" w:rsidP="006B4B03">
                  <w:pPr>
                    <w:jc w:val="center"/>
                    <w:rPr>
                      <w:color w:val="FFFFFF"/>
                    </w:rPr>
                  </w:pPr>
                  <w:r>
                    <w:rPr>
                      <w:color w:val="FFFFFF"/>
                    </w:rPr>
                    <w:t>R</w:t>
                  </w:r>
                  <w:r w:rsidR="00B74C24">
                    <w:rPr>
                      <w:color w:val="FFFFFF"/>
                      <w:vertAlign w:val="subscript"/>
                    </w:rPr>
                    <w:t>T</w:t>
                  </w:r>
                </w:p>
              </w:txbxContent>
            </v:textbox>
            <o:callout v:ext="edit" minusx="t"/>
          </v:shape>
        </w:pict>
      </w:r>
      <w:r>
        <w:rPr>
          <w:rFonts w:cs="Arial"/>
          <w:noProof/>
          <w:sz w:val="20"/>
          <w:szCs w:val="20"/>
          <w:lang w:eastAsia="es-ES"/>
        </w:rPr>
        <w:pict w14:anchorId="6E4E5EB0">
          <v:oval id="_x0000_s3468" style="position:absolute;left:0;text-align:left;margin-left:15.15pt;margin-top:5.25pt;width:50pt;height:50.9pt;z-index:81" fillcolor="#b2b2b2">
            <v:fill color2="fill darken(155)" rotate="t" focusposition=".5,.5" focussize="" method="linear sigma" focus="100%" type="gradientRadial"/>
            <v:stroke startarrowwidth="narrow" startarrowlength="short"/>
            <v:textbox inset="1.5mm,,1.5mm"/>
            <o:callout v:ext="edit" minusx="t"/>
          </v:oval>
        </w:pict>
      </w:r>
    </w:p>
    <w:p w14:paraId="2DD667FF" w14:textId="77777777" w:rsidR="00776DE4" w:rsidRDefault="00776DE4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15607AE1" w14:textId="77777777" w:rsidR="006B4B03" w:rsidRDefault="006B4B03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3156CA07" w14:textId="77777777" w:rsidR="006B4B03" w:rsidRDefault="006B4B03" w:rsidP="0063024E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</w:p>
    <w:p w14:paraId="69914289" w14:textId="77777777" w:rsidR="005648C3" w:rsidRDefault="005648C3" w:rsidP="0010520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4B2735D" w14:textId="77777777" w:rsidR="0010520C" w:rsidRDefault="0010520C" w:rsidP="0010520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2-2023. Julio.2)</w:t>
      </w:r>
    </w:p>
    <w:p w14:paraId="4D007859" w14:textId="77777777" w:rsidR="0010520C" w:rsidRPr="0010520C" w:rsidRDefault="0010520C" w:rsidP="0010520C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10520C">
        <w:rPr>
          <w:rFonts w:cs="Arial"/>
          <w:sz w:val="20"/>
          <w:szCs w:val="20"/>
          <w:lang w:eastAsia="es-ES"/>
        </w:rPr>
        <w:t>Una sonda espacial se lanza verticalmente hacia arriba con una velocidad inicial de 25 km/s desde la</w:t>
      </w:r>
      <w:r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superficie de un planeta de masa M</w:t>
      </w:r>
      <w:r w:rsidRPr="0010520C">
        <w:rPr>
          <w:rFonts w:cs="Arial"/>
          <w:sz w:val="20"/>
          <w:szCs w:val="20"/>
          <w:vertAlign w:val="subscript"/>
          <w:lang w:eastAsia="es-ES"/>
        </w:rPr>
        <w:t xml:space="preserve">P </w:t>
      </w:r>
      <w:r w:rsidRPr="0010520C">
        <w:rPr>
          <w:rFonts w:cs="Arial"/>
          <w:sz w:val="20"/>
          <w:szCs w:val="20"/>
          <w:lang w:eastAsia="es-ES"/>
        </w:rPr>
        <w:t>= 3,25 10</w:t>
      </w:r>
      <w:r w:rsidRPr="0010520C">
        <w:rPr>
          <w:rFonts w:cs="Arial"/>
          <w:sz w:val="20"/>
          <w:szCs w:val="20"/>
          <w:vertAlign w:val="superscript"/>
          <w:lang w:eastAsia="es-ES"/>
        </w:rPr>
        <w:t xml:space="preserve">25 </w:t>
      </w:r>
      <w:r w:rsidRPr="0010520C">
        <w:rPr>
          <w:rFonts w:cs="Arial"/>
          <w:sz w:val="20"/>
          <w:szCs w:val="20"/>
          <w:lang w:eastAsia="es-ES"/>
        </w:rPr>
        <w:t>kg y con radio R</w:t>
      </w:r>
      <w:r w:rsidRPr="0010520C">
        <w:rPr>
          <w:rFonts w:cs="Arial"/>
          <w:sz w:val="20"/>
          <w:szCs w:val="20"/>
          <w:vertAlign w:val="subscript"/>
          <w:lang w:eastAsia="es-ES"/>
        </w:rPr>
        <w:t xml:space="preserve">P </w:t>
      </w:r>
      <w:r w:rsidRPr="0010520C">
        <w:rPr>
          <w:rFonts w:cs="Arial"/>
          <w:sz w:val="20"/>
          <w:szCs w:val="20"/>
          <w:lang w:eastAsia="es-ES"/>
        </w:rPr>
        <w:t>= 5,75 10</w:t>
      </w:r>
      <w:r w:rsidRPr="0010520C">
        <w:rPr>
          <w:rFonts w:cs="Arial"/>
          <w:sz w:val="20"/>
          <w:szCs w:val="20"/>
          <w:vertAlign w:val="superscript"/>
          <w:lang w:eastAsia="es-ES"/>
        </w:rPr>
        <w:t>6</w:t>
      </w:r>
      <w:r w:rsidRPr="0010520C">
        <w:rPr>
          <w:rFonts w:cs="Arial"/>
          <w:sz w:val="20"/>
          <w:szCs w:val="20"/>
          <w:lang w:eastAsia="es-ES"/>
        </w:rPr>
        <w:t xml:space="preserve"> m.</w:t>
      </w:r>
    </w:p>
    <w:p w14:paraId="2615C5B3" w14:textId="77777777" w:rsidR="0010520C" w:rsidRPr="0010520C" w:rsidRDefault="0010520C" w:rsidP="00AB0A38">
      <w:pPr>
        <w:numPr>
          <w:ilvl w:val="0"/>
          <w:numId w:val="40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10520C">
        <w:rPr>
          <w:rFonts w:cs="Arial"/>
          <w:sz w:val="20"/>
          <w:szCs w:val="20"/>
          <w:lang w:eastAsia="es-ES"/>
        </w:rPr>
        <w:t>Responda de forma justificada: ¿conseguirá escapar la sonda espacial de la atracción gravitatoria del</w:t>
      </w:r>
      <w:r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 xml:space="preserve">planeta? </w:t>
      </w:r>
    </w:p>
    <w:p w14:paraId="2C4E35ED" w14:textId="77777777" w:rsidR="0063024E" w:rsidRPr="0010520C" w:rsidRDefault="0010520C" w:rsidP="00AB0A38">
      <w:pPr>
        <w:numPr>
          <w:ilvl w:val="0"/>
          <w:numId w:val="40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10520C">
        <w:rPr>
          <w:rFonts w:cs="Arial"/>
          <w:sz w:val="20"/>
          <w:szCs w:val="20"/>
          <w:lang w:eastAsia="es-ES"/>
        </w:rPr>
        <w:t xml:space="preserve">Determine el peso de la sonda en el instante del lanzamiento si la energía cinética que se le </w:t>
      </w:r>
      <w:r>
        <w:rPr>
          <w:rFonts w:cs="Arial"/>
          <w:sz w:val="20"/>
          <w:szCs w:val="20"/>
          <w:lang w:eastAsia="es-ES"/>
        </w:rPr>
        <w:t>c</w:t>
      </w:r>
      <w:r w:rsidRPr="0010520C">
        <w:rPr>
          <w:rFonts w:cs="Arial"/>
          <w:sz w:val="20"/>
          <w:szCs w:val="20"/>
          <w:lang w:eastAsia="es-ES"/>
        </w:rPr>
        <w:t>omunica</w:t>
      </w:r>
      <w:r>
        <w:rPr>
          <w:rFonts w:cs="Arial"/>
          <w:sz w:val="20"/>
          <w:szCs w:val="20"/>
          <w:lang w:eastAsia="es-ES"/>
        </w:rPr>
        <w:t xml:space="preserve"> </w:t>
      </w:r>
      <w:r w:rsidRPr="0010520C">
        <w:rPr>
          <w:rFonts w:cs="Arial"/>
          <w:sz w:val="20"/>
          <w:szCs w:val="20"/>
          <w:lang w:eastAsia="es-ES"/>
        </w:rPr>
        <w:t>es de 2 10</w:t>
      </w:r>
      <w:r w:rsidRPr="0010520C">
        <w:rPr>
          <w:rFonts w:cs="Arial"/>
          <w:sz w:val="20"/>
          <w:szCs w:val="20"/>
          <w:vertAlign w:val="superscript"/>
          <w:lang w:eastAsia="es-ES"/>
        </w:rPr>
        <w:t xml:space="preserve">12 </w:t>
      </w:r>
      <w:r w:rsidRPr="0010520C">
        <w:rPr>
          <w:rFonts w:cs="Arial"/>
          <w:sz w:val="20"/>
          <w:szCs w:val="20"/>
          <w:lang w:eastAsia="es-ES"/>
        </w:rPr>
        <w:t>J.</w:t>
      </w:r>
    </w:p>
    <w:p w14:paraId="4F778D07" w14:textId="77777777" w:rsidR="0010520C" w:rsidRDefault="0010520C" w:rsidP="0010520C">
      <w:pPr>
        <w:spacing w:before="120" w:after="120"/>
        <w:ind w:left="720"/>
        <w:jc w:val="both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>DATOS: 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386A2DC5" w14:textId="77777777" w:rsidR="0010520C" w:rsidRPr="009A5A16" w:rsidRDefault="0010520C" w:rsidP="0010520C">
      <w:pPr>
        <w:spacing w:before="120" w:after="120"/>
        <w:ind w:firstLine="357"/>
        <w:rPr>
          <w:rFonts w:cs="Arial"/>
          <w:b/>
          <w:bCs/>
          <w:sz w:val="20"/>
          <w:szCs w:val="20"/>
          <w:lang w:eastAsia="es-ES"/>
        </w:rPr>
      </w:pPr>
      <w:r w:rsidRPr="009A5A16">
        <w:rPr>
          <w:rFonts w:cs="Arial"/>
          <w:b/>
          <w:bCs/>
          <w:sz w:val="20"/>
          <w:szCs w:val="20"/>
          <w:lang w:eastAsia="es-ES"/>
        </w:rPr>
        <w:t>Solución</w:t>
      </w:r>
    </w:p>
    <w:p w14:paraId="5C6AAB71" w14:textId="77777777" w:rsidR="0010520C" w:rsidRDefault="006747E6" w:rsidP="006747E6">
      <w:pPr>
        <w:numPr>
          <w:ilvl w:val="0"/>
          <w:numId w:val="43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La velocidad mínima que debe de comunicarse a la sonda para que escape del campo gravitatorio del planeta se corresponde con la “velocidad de escape”. Se considera que fuera del campo gravitatorio (r = infinito) la energía potencial será cero y si se lanza con la velocidad mínima llegaría al infinito con velocidad nula.</w:t>
      </w:r>
    </w:p>
    <w:p w14:paraId="033FF5D5" w14:textId="77777777" w:rsidR="006747E6" w:rsidRDefault="006747E6" w:rsidP="006747E6">
      <w:pPr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Luego:</w:t>
      </w:r>
    </w:p>
    <w:p w14:paraId="47C68F72" w14:textId="77777777" w:rsidR="0010520C" w:rsidRDefault="00EE22A4" w:rsidP="0010520C">
      <w:pPr>
        <w:spacing w:before="120" w:after="120"/>
        <w:ind w:firstLine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F9375CE">
          <v:shape id="_x0000_s3476" type="#_x0000_t75" style="position:absolute;left:0;text-align:left;margin-left:39.5pt;margin-top:.35pt;width:347.35pt;height:85pt;z-index:78">
            <v:imagedata r:id="rId78" o:title=""/>
          </v:shape>
          <o:OLEObject Type="Embed" ProgID="Equation.DSMT4" ShapeID="_x0000_s3476" DrawAspect="Content" ObjectID="_1819875609" r:id="rId79"/>
        </w:object>
      </w:r>
    </w:p>
    <w:p w14:paraId="2779E28F" w14:textId="77777777" w:rsidR="0063024E" w:rsidRDefault="0063024E" w:rsidP="009A5A16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9F53FC6" w14:textId="77777777" w:rsidR="0010520C" w:rsidRDefault="0010520C" w:rsidP="009A5A16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09C4EC5" w14:textId="77777777" w:rsidR="0010520C" w:rsidRDefault="0010520C" w:rsidP="009A5A16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786AC1E" w14:textId="77777777" w:rsidR="006D5930" w:rsidRDefault="006D5930" w:rsidP="009A5A16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485B87D" w14:textId="77777777" w:rsidR="006D5930" w:rsidRDefault="006D5930" w:rsidP="006D5930">
      <w:pPr>
        <w:spacing w:before="120" w:after="120"/>
        <w:ind w:left="357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b)    Considerando la energía cinética con que se lanza podemos calcular su masa:  </w:t>
      </w:r>
    </w:p>
    <w:p w14:paraId="49037916" w14:textId="77777777" w:rsidR="006D5930" w:rsidRDefault="00EE22A4" w:rsidP="006D5930">
      <w:pPr>
        <w:spacing w:before="120" w:after="120"/>
        <w:ind w:left="357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671B4104">
          <v:shape id="_x0000_s3477" type="#_x0000_t75" style="position:absolute;left:0;text-align:left;margin-left:53.5pt;margin-top:.15pt;width:239.25pt;height:46pt;z-index:79">
            <v:imagedata r:id="rId80" o:title=""/>
          </v:shape>
          <o:OLEObject Type="Embed" ProgID="Equation.DSMT4" ShapeID="_x0000_s3477" DrawAspect="Content" ObjectID="_1819875610" r:id="rId81"/>
        </w:object>
      </w:r>
    </w:p>
    <w:p w14:paraId="25492D91" w14:textId="77777777" w:rsidR="006D5930" w:rsidRDefault="006D5930" w:rsidP="006D5930">
      <w:pPr>
        <w:spacing w:before="120" w:after="120"/>
        <w:ind w:left="357"/>
        <w:rPr>
          <w:rFonts w:cs="Arial"/>
          <w:sz w:val="20"/>
          <w:szCs w:val="20"/>
          <w:lang w:eastAsia="es-ES"/>
        </w:rPr>
      </w:pPr>
    </w:p>
    <w:p w14:paraId="0365CEB9" w14:textId="77777777" w:rsidR="006D5930" w:rsidRDefault="006D5930" w:rsidP="006D5930">
      <w:pPr>
        <w:spacing w:before="120" w:after="120"/>
        <w:ind w:left="357"/>
        <w:rPr>
          <w:rFonts w:cs="Arial"/>
          <w:sz w:val="20"/>
          <w:szCs w:val="20"/>
          <w:lang w:eastAsia="es-ES"/>
        </w:rPr>
      </w:pPr>
    </w:p>
    <w:p w14:paraId="73B847C6" w14:textId="77777777" w:rsidR="006D5930" w:rsidRDefault="006D5930" w:rsidP="006D593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A partir de los datos del planeta podemos calcular la gravedad en su superficie:</w:t>
      </w:r>
    </w:p>
    <w:p w14:paraId="7FA67C73" w14:textId="77777777" w:rsidR="006D5930" w:rsidRDefault="00EE22A4" w:rsidP="006D593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B9A26D9">
          <v:shape id="_x0000_s3478" type="#_x0000_t75" style="position:absolute;left:0;text-align:left;margin-left:55.55pt;margin-top:3.95pt;width:276pt;height:41.8pt;z-index:80">
            <v:imagedata r:id="rId82" o:title=""/>
          </v:shape>
          <o:OLEObject Type="Embed" ProgID="Equation.DSMT4" ShapeID="_x0000_s3478" DrawAspect="Content" ObjectID="_1819875611" r:id="rId83"/>
        </w:object>
      </w:r>
    </w:p>
    <w:p w14:paraId="31013BFE" w14:textId="77777777" w:rsidR="006D5930" w:rsidRDefault="006D5930" w:rsidP="006D593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17674EA0" w14:textId="77777777" w:rsidR="005648C3" w:rsidRDefault="005648C3" w:rsidP="006D593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</w:p>
    <w:p w14:paraId="7140114F" w14:textId="77777777" w:rsidR="005648C3" w:rsidRDefault="005648C3" w:rsidP="006D5930">
      <w:pPr>
        <w:spacing w:before="120" w:after="120"/>
        <w:ind w:left="714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Por tanto, el peso en la superficie del planeta será:</w:t>
      </w:r>
    </w:p>
    <w:p w14:paraId="41E504F3" w14:textId="77777777" w:rsidR="005648C3" w:rsidRPr="005648C3" w:rsidRDefault="005648C3" w:rsidP="006D5930">
      <w:pPr>
        <w:spacing w:before="120" w:after="120"/>
        <w:ind w:left="714"/>
        <w:rPr>
          <w:rFonts w:cs="Arial"/>
          <w:sz w:val="20"/>
          <w:szCs w:val="20"/>
          <w:lang w:val="en-GB" w:eastAsia="es-ES"/>
        </w:rPr>
      </w:pPr>
      <w:r w:rsidRPr="005648C3">
        <w:rPr>
          <w:rFonts w:cs="Arial"/>
          <w:sz w:val="20"/>
          <w:szCs w:val="20"/>
          <w:lang w:val="en-GB" w:eastAsia="es-ES"/>
        </w:rPr>
        <w:t>P= m g</w:t>
      </w:r>
      <w:r w:rsidRPr="005648C3">
        <w:rPr>
          <w:rFonts w:cs="Arial"/>
          <w:sz w:val="20"/>
          <w:szCs w:val="20"/>
          <w:vertAlign w:val="subscript"/>
          <w:lang w:val="en-GB" w:eastAsia="es-ES"/>
        </w:rPr>
        <w:t>P</w:t>
      </w:r>
      <w:r w:rsidRPr="005648C3">
        <w:rPr>
          <w:rFonts w:cs="Arial"/>
          <w:sz w:val="20"/>
          <w:szCs w:val="20"/>
          <w:lang w:val="en-GB" w:eastAsia="es-ES"/>
        </w:rPr>
        <w:t xml:space="preserve"> = 6400 kg</w:t>
      </w:r>
      <w:r>
        <w:rPr>
          <w:rFonts w:cs="Arial"/>
          <w:sz w:val="20"/>
          <w:szCs w:val="20"/>
          <w:lang w:val="en-GB" w:eastAsia="es-ES"/>
        </w:rPr>
        <w:t>.</w:t>
      </w:r>
      <w:r w:rsidR="0047587A">
        <w:rPr>
          <w:rFonts w:cs="Arial"/>
          <w:sz w:val="20"/>
          <w:szCs w:val="20"/>
          <w:lang w:val="en-GB" w:eastAsia="es-ES"/>
        </w:rPr>
        <w:t xml:space="preserve"> </w:t>
      </w:r>
      <w:r w:rsidRPr="005648C3">
        <w:rPr>
          <w:rFonts w:cs="Arial"/>
          <w:sz w:val="20"/>
          <w:szCs w:val="20"/>
          <w:lang w:val="en-GB" w:eastAsia="es-ES"/>
        </w:rPr>
        <w:t>65,57 m/s</w:t>
      </w:r>
      <w:r w:rsidRPr="005648C3">
        <w:rPr>
          <w:rFonts w:cs="Arial"/>
          <w:sz w:val="20"/>
          <w:szCs w:val="20"/>
          <w:vertAlign w:val="superscript"/>
          <w:lang w:val="en-GB" w:eastAsia="es-ES"/>
        </w:rPr>
        <w:t>2</w:t>
      </w:r>
      <w:r w:rsidRPr="005648C3">
        <w:rPr>
          <w:rFonts w:cs="Arial"/>
          <w:sz w:val="20"/>
          <w:szCs w:val="20"/>
          <w:lang w:val="en-GB" w:eastAsia="es-ES"/>
        </w:rPr>
        <w:t>=</w:t>
      </w:r>
      <w:r>
        <w:rPr>
          <w:rFonts w:cs="Arial"/>
          <w:sz w:val="20"/>
          <w:szCs w:val="20"/>
          <w:lang w:val="en-GB" w:eastAsia="es-ES"/>
        </w:rPr>
        <w:t xml:space="preserve"> </w:t>
      </w:r>
      <w:r w:rsidRPr="005648C3">
        <w:rPr>
          <w:rFonts w:cs="Arial"/>
          <w:sz w:val="20"/>
          <w:szCs w:val="20"/>
          <w:lang w:val="en-GB" w:eastAsia="es-ES"/>
        </w:rPr>
        <w:t>419</w:t>
      </w:r>
      <w:r>
        <w:rPr>
          <w:rFonts w:cs="Arial"/>
          <w:sz w:val="20"/>
          <w:szCs w:val="20"/>
          <w:lang w:val="en-GB" w:eastAsia="es-ES"/>
        </w:rPr>
        <w:t xml:space="preserve"> </w:t>
      </w:r>
      <w:r w:rsidRPr="005648C3">
        <w:rPr>
          <w:rFonts w:cs="Arial"/>
          <w:sz w:val="20"/>
          <w:szCs w:val="20"/>
          <w:lang w:val="en-GB" w:eastAsia="es-ES"/>
        </w:rPr>
        <w:t>648 N =4,20 10</w:t>
      </w:r>
      <w:r w:rsidRPr="005648C3">
        <w:rPr>
          <w:rFonts w:cs="Arial"/>
          <w:sz w:val="20"/>
          <w:szCs w:val="20"/>
          <w:vertAlign w:val="superscript"/>
          <w:lang w:val="en-GB" w:eastAsia="es-ES"/>
        </w:rPr>
        <w:t>5</w:t>
      </w:r>
      <w:r w:rsidRPr="005648C3">
        <w:rPr>
          <w:rFonts w:cs="Arial"/>
          <w:sz w:val="20"/>
          <w:szCs w:val="20"/>
          <w:lang w:val="en-GB" w:eastAsia="es-ES"/>
        </w:rPr>
        <w:t xml:space="preserve"> N</w:t>
      </w:r>
    </w:p>
    <w:p w14:paraId="09FBC4DC" w14:textId="77777777" w:rsidR="00D7568A" w:rsidRDefault="00D7568A" w:rsidP="00ED6631">
      <w:pPr>
        <w:spacing w:before="120" w:after="120"/>
        <w:rPr>
          <w:rFonts w:cs="Arial"/>
          <w:sz w:val="20"/>
          <w:szCs w:val="20"/>
          <w:lang w:val="en-GB" w:eastAsia="es-ES"/>
        </w:rPr>
      </w:pPr>
      <w:bookmarkStart w:id="5" w:name="_Hlk145230484"/>
    </w:p>
    <w:p w14:paraId="1ABBD296" w14:textId="77777777" w:rsidR="00B37723" w:rsidRDefault="00B37723" w:rsidP="00ED6631">
      <w:pPr>
        <w:spacing w:before="120" w:after="120"/>
        <w:rPr>
          <w:rFonts w:cs="Arial"/>
          <w:sz w:val="20"/>
          <w:szCs w:val="20"/>
          <w:lang w:eastAsia="es-ES"/>
        </w:rPr>
      </w:pPr>
      <w:r w:rsidRPr="0047587A">
        <w:rPr>
          <w:rFonts w:cs="Arial"/>
          <w:sz w:val="20"/>
          <w:szCs w:val="20"/>
          <w:lang w:val="en-GB" w:eastAsia="es-ES"/>
        </w:rPr>
        <w:lastRenderedPageBreak/>
        <w:t xml:space="preserve">(Oviedo 2021-2022. </w:t>
      </w:r>
      <w:r>
        <w:rPr>
          <w:rFonts w:cs="Arial"/>
          <w:sz w:val="20"/>
          <w:szCs w:val="20"/>
          <w:lang w:eastAsia="es-ES"/>
        </w:rPr>
        <w:t>Junio 1A)</w:t>
      </w:r>
    </w:p>
    <w:bookmarkEnd w:id="1"/>
    <w:bookmarkEnd w:id="5"/>
    <w:p w14:paraId="328A93D8" w14:textId="77777777" w:rsidR="00ED6631" w:rsidRPr="00ED6631" w:rsidRDefault="00ED6631" w:rsidP="00ED6631">
      <w:pPr>
        <w:spacing w:before="120" w:after="120"/>
        <w:rPr>
          <w:rFonts w:cs="Arial"/>
          <w:sz w:val="20"/>
          <w:szCs w:val="20"/>
          <w:lang w:eastAsia="es-ES"/>
        </w:rPr>
      </w:pPr>
      <w:r w:rsidRPr="00ED6631">
        <w:rPr>
          <w:rFonts w:cs="Arial"/>
          <w:sz w:val="20"/>
          <w:szCs w:val="20"/>
          <w:lang w:eastAsia="es-ES"/>
        </w:rPr>
        <w:t>La intensidad del campo gravitatorio de un planeta de radio R</w:t>
      </w:r>
      <w:r w:rsidRPr="00ED6631">
        <w:rPr>
          <w:rFonts w:cs="Arial"/>
          <w:sz w:val="20"/>
          <w:szCs w:val="20"/>
          <w:vertAlign w:val="subscript"/>
          <w:lang w:eastAsia="es-ES"/>
        </w:rPr>
        <w:t>T</w:t>
      </w:r>
      <w:r w:rsidRPr="00ED6631">
        <w:rPr>
          <w:rFonts w:cs="Arial"/>
          <w:sz w:val="20"/>
          <w:szCs w:val="20"/>
          <w:lang w:eastAsia="es-ES"/>
        </w:rPr>
        <w:t xml:space="preserve"> es g</w:t>
      </w:r>
      <w:r w:rsidRPr="00ED6631">
        <w:rPr>
          <w:rFonts w:cs="Arial"/>
          <w:sz w:val="20"/>
          <w:szCs w:val="20"/>
          <w:vertAlign w:val="subscript"/>
          <w:lang w:eastAsia="es-ES"/>
        </w:rPr>
        <w:t>0</w:t>
      </w:r>
      <w:r w:rsidRPr="00ED6631">
        <w:rPr>
          <w:rFonts w:cs="Arial"/>
          <w:sz w:val="20"/>
          <w:szCs w:val="20"/>
          <w:lang w:eastAsia="es-ES"/>
        </w:rPr>
        <w:t>= 9.80 m s</w:t>
      </w:r>
      <w:r w:rsidRPr="00ED6631">
        <w:rPr>
          <w:rFonts w:cs="Arial"/>
          <w:sz w:val="20"/>
          <w:szCs w:val="20"/>
          <w:vertAlign w:val="superscript"/>
          <w:lang w:eastAsia="es-ES"/>
        </w:rPr>
        <w:t>2</w:t>
      </w:r>
    </w:p>
    <w:p w14:paraId="095686A9" w14:textId="77777777" w:rsidR="00ED6631" w:rsidRPr="00ED6631" w:rsidRDefault="00ED6631" w:rsidP="00AB0A38">
      <w:pPr>
        <w:numPr>
          <w:ilvl w:val="0"/>
          <w:numId w:val="17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ED6631">
        <w:rPr>
          <w:rFonts w:cs="Arial"/>
          <w:sz w:val="20"/>
          <w:szCs w:val="20"/>
          <w:lang w:eastAsia="es-ES"/>
        </w:rPr>
        <w:t>Determina a qu</w:t>
      </w:r>
      <w:r>
        <w:rPr>
          <w:rFonts w:cs="Arial"/>
          <w:sz w:val="20"/>
          <w:szCs w:val="20"/>
          <w:lang w:eastAsia="es-ES"/>
        </w:rPr>
        <w:t>é</w:t>
      </w:r>
      <w:r w:rsidRPr="00ED6631">
        <w:rPr>
          <w:rFonts w:cs="Arial"/>
          <w:sz w:val="20"/>
          <w:szCs w:val="20"/>
          <w:lang w:eastAsia="es-ES"/>
        </w:rPr>
        <w:t xml:space="preserve"> distancia desde el centro del planeta la intensidad de la gravedad disminuye a la</w:t>
      </w:r>
      <w:r>
        <w:rPr>
          <w:rFonts w:cs="Arial"/>
          <w:sz w:val="20"/>
          <w:szCs w:val="20"/>
          <w:lang w:eastAsia="es-ES"/>
        </w:rPr>
        <w:t xml:space="preserve"> </w:t>
      </w:r>
      <w:r w:rsidRPr="00ED6631">
        <w:rPr>
          <w:rFonts w:cs="Arial"/>
          <w:sz w:val="20"/>
          <w:szCs w:val="20"/>
          <w:lang w:eastAsia="es-ES"/>
        </w:rPr>
        <w:t>mitad de su valor g</w:t>
      </w:r>
      <w:r w:rsidRPr="00ED6631">
        <w:rPr>
          <w:rFonts w:cs="Arial"/>
          <w:sz w:val="20"/>
          <w:szCs w:val="20"/>
          <w:vertAlign w:val="subscript"/>
          <w:lang w:eastAsia="es-ES"/>
        </w:rPr>
        <w:t>0</w:t>
      </w:r>
      <w:r w:rsidRPr="00ED6631">
        <w:rPr>
          <w:rFonts w:cs="Arial"/>
          <w:sz w:val="20"/>
          <w:szCs w:val="20"/>
          <w:lang w:eastAsia="es-ES"/>
        </w:rPr>
        <w:t>/2 (punto A), y a la tercera parte g</w:t>
      </w:r>
      <w:r w:rsidRPr="00ED6631">
        <w:rPr>
          <w:rFonts w:cs="Arial"/>
          <w:sz w:val="20"/>
          <w:szCs w:val="20"/>
          <w:vertAlign w:val="subscript"/>
          <w:lang w:eastAsia="es-ES"/>
        </w:rPr>
        <w:t>0</w:t>
      </w:r>
      <w:r w:rsidRPr="00ED6631">
        <w:rPr>
          <w:rFonts w:cs="Arial"/>
          <w:sz w:val="20"/>
          <w:szCs w:val="20"/>
          <w:lang w:eastAsia="es-ES"/>
        </w:rPr>
        <w:t xml:space="preserve">/3 (punto B). </w:t>
      </w:r>
    </w:p>
    <w:p w14:paraId="5778B5EB" w14:textId="77777777" w:rsidR="00ED6631" w:rsidRDefault="00ED6631" w:rsidP="00AB0A38">
      <w:pPr>
        <w:numPr>
          <w:ilvl w:val="0"/>
          <w:numId w:val="17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ED6631">
        <w:rPr>
          <w:rFonts w:cs="Arial"/>
          <w:sz w:val="20"/>
          <w:szCs w:val="20"/>
          <w:lang w:eastAsia="es-ES"/>
        </w:rPr>
        <w:t>Calcula la velocidad mínima que ha de llevar un cohete en el punto A para que llegue justo hasta el</w:t>
      </w:r>
      <w:r>
        <w:rPr>
          <w:rFonts w:cs="Arial"/>
          <w:sz w:val="20"/>
          <w:szCs w:val="20"/>
          <w:lang w:eastAsia="es-ES"/>
        </w:rPr>
        <w:t xml:space="preserve"> </w:t>
      </w:r>
      <w:r w:rsidRPr="00ED6631">
        <w:rPr>
          <w:rFonts w:cs="Arial"/>
          <w:sz w:val="20"/>
          <w:szCs w:val="20"/>
          <w:lang w:eastAsia="es-ES"/>
        </w:rPr>
        <w:t>punto B.</w:t>
      </w:r>
    </w:p>
    <w:p w14:paraId="4CE7DEDF" w14:textId="77777777" w:rsidR="00ED6631" w:rsidRDefault="00EE22A4" w:rsidP="00D15BCE">
      <w:pPr>
        <w:spacing w:before="120" w:after="120"/>
        <w:ind w:left="360"/>
        <w:jc w:val="both"/>
        <w:rPr>
          <w:rFonts w:cs="Arial"/>
          <w:sz w:val="20"/>
          <w:szCs w:val="20"/>
          <w:vertAlign w:val="superscript"/>
          <w:lang w:eastAsia="es-ES"/>
        </w:rPr>
      </w:pPr>
      <w:bookmarkStart w:id="6" w:name="_Hlk113345393"/>
      <w:r>
        <w:rPr>
          <w:noProof/>
        </w:rPr>
        <w:pict w14:anchorId="03D117FF">
          <v:shape id="_x0000_s3274" type="#_x0000_t75" style="position:absolute;left:0;text-align:left;margin-left:292.7pt;margin-top:5.55pt;width:140.8pt;height:69.3pt;z-index:45">
            <v:imagedata r:id="rId84" o:title="GravJunio"/>
          </v:shape>
        </w:pict>
      </w:r>
      <w:r w:rsidR="00D15BCE">
        <w:rPr>
          <w:rFonts w:cs="Arial"/>
          <w:sz w:val="20"/>
          <w:szCs w:val="20"/>
          <w:lang w:eastAsia="es-ES"/>
        </w:rPr>
        <w:t>DATOS: R</w:t>
      </w:r>
      <w:r w:rsidR="00D15BCE" w:rsidRPr="00D15BCE">
        <w:rPr>
          <w:rFonts w:cs="Arial"/>
          <w:sz w:val="20"/>
          <w:szCs w:val="20"/>
          <w:vertAlign w:val="subscript"/>
          <w:lang w:eastAsia="es-ES"/>
        </w:rPr>
        <w:t>T</w:t>
      </w:r>
      <w:r w:rsidR="00D15BCE">
        <w:rPr>
          <w:rFonts w:cs="Arial"/>
          <w:sz w:val="20"/>
          <w:szCs w:val="20"/>
          <w:lang w:eastAsia="es-ES"/>
        </w:rPr>
        <w:t>= 6,37 10</w:t>
      </w:r>
      <w:r w:rsidR="00D15BCE" w:rsidRPr="00D15BCE">
        <w:rPr>
          <w:rFonts w:cs="Arial"/>
          <w:sz w:val="20"/>
          <w:szCs w:val="20"/>
          <w:vertAlign w:val="superscript"/>
          <w:lang w:eastAsia="es-ES"/>
        </w:rPr>
        <w:t>6</w:t>
      </w:r>
      <w:r w:rsidR="00D15BCE">
        <w:rPr>
          <w:rFonts w:cs="Arial"/>
          <w:sz w:val="20"/>
          <w:szCs w:val="20"/>
          <w:lang w:eastAsia="es-ES"/>
        </w:rPr>
        <w:t xml:space="preserve"> m; G= 6,67 10</w:t>
      </w:r>
      <w:r w:rsidR="00D15BCE"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 w:rsidR="00D15BCE">
        <w:rPr>
          <w:rFonts w:cs="Arial"/>
          <w:sz w:val="20"/>
          <w:szCs w:val="20"/>
          <w:lang w:eastAsia="es-ES"/>
        </w:rPr>
        <w:t xml:space="preserve"> N m</w:t>
      </w:r>
      <w:r w:rsidR="00D15BCE" w:rsidRPr="00D15BCE">
        <w:rPr>
          <w:rFonts w:cs="Arial"/>
          <w:sz w:val="20"/>
          <w:szCs w:val="20"/>
          <w:vertAlign w:val="superscript"/>
          <w:lang w:eastAsia="es-ES"/>
        </w:rPr>
        <w:t>2</w:t>
      </w:r>
      <w:r w:rsidR="00D15BCE">
        <w:rPr>
          <w:rFonts w:cs="Arial"/>
          <w:sz w:val="20"/>
          <w:szCs w:val="20"/>
          <w:lang w:eastAsia="es-ES"/>
        </w:rPr>
        <w:t xml:space="preserve"> kg</w:t>
      </w:r>
      <w:r w:rsidR="00D15BCE" w:rsidRPr="00D15BCE">
        <w:rPr>
          <w:rFonts w:cs="Arial"/>
          <w:sz w:val="20"/>
          <w:szCs w:val="20"/>
          <w:vertAlign w:val="superscript"/>
          <w:lang w:eastAsia="es-ES"/>
        </w:rPr>
        <w:t>-2</w:t>
      </w:r>
    </w:p>
    <w:bookmarkEnd w:id="6"/>
    <w:p w14:paraId="765DFD6E" w14:textId="77777777" w:rsidR="00D15BCE" w:rsidRDefault="00D15BCE" w:rsidP="00D15BCE">
      <w:pPr>
        <w:spacing w:before="120" w:after="120"/>
        <w:ind w:left="360"/>
        <w:jc w:val="both"/>
        <w:rPr>
          <w:rFonts w:cs="Arial"/>
          <w:sz w:val="20"/>
          <w:szCs w:val="20"/>
          <w:vertAlign w:val="superscript"/>
          <w:lang w:eastAsia="es-ES"/>
        </w:rPr>
      </w:pPr>
    </w:p>
    <w:p w14:paraId="0ED05ECC" w14:textId="77777777" w:rsidR="00D7568A" w:rsidRDefault="00D7568A" w:rsidP="00D15BCE">
      <w:pPr>
        <w:spacing w:before="120" w:after="120"/>
        <w:ind w:left="360"/>
        <w:jc w:val="both"/>
        <w:rPr>
          <w:rFonts w:cs="Arial"/>
          <w:sz w:val="20"/>
          <w:szCs w:val="20"/>
          <w:vertAlign w:val="superscript"/>
          <w:lang w:eastAsia="es-ES"/>
        </w:rPr>
      </w:pPr>
    </w:p>
    <w:p w14:paraId="6AD17912" w14:textId="77777777" w:rsidR="00D15BCE" w:rsidRDefault="00D15BCE" w:rsidP="00AC4C89">
      <w:pPr>
        <w:spacing w:before="120" w:after="120"/>
        <w:ind w:left="360"/>
        <w:jc w:val="both"/>
        <w:rPr>
          <w:rFonts w:cs="Arial"/>
          <w:b/>
          <w:sz w:val="20"/>
          <w:szCs w:val="20"/>
        </w:rPr>
      </w:pPr>
      <w:r w:rsidRPr="00AB1062">
        <w:rPr>
          <w:rFonts w:cs="Arial"/>
          <w:b/>
          <w:sz w:val="20"/>
          <w:szCs w:val="20"/>
        </w:rPr>
        <w:t>Solución</w:t>
      </w:r>
      <w:r>
        <w:rPr>
          <w:rFonts w:cs="Arial"/>
          <w:b/>
          <w:sz w:val="20"/>
          <w:szCs w:val="20"/>
        </w:rPr>
        <w:t>:</w:t>
      </w:r>
    </w:p>
    <w:p w14:paraId="011E93E4" w14:textId="77777777" w:rsidR="005F5E57" w:rsidRDefault="005F5E57" w:rsidP="00AC4C89">
      <w:pPr>
        <w:spacing w:before="120" w:after="120"/>
        <w:ind w:left="360"/>
        <w:jc w:val="both"/>
        <w:rPr>
          <w:rFonts w:cs="Arial"/>
          <w:b/>
          <w:sz w:val="20"/>
          <w:szCs w:val="20"/>
        </w:rPr>
      </w:pPr>
    </w:p>
    <w:p w14:paraId="0D1C381F" w14:textId="77777777" w:rsidR="00D15BCE" w:rsidRDefault="00A27431">
      <w:pPr>
        <w:numPr>
          <w:ilvl w:val="0"/>
          <w:numId w:val="21"/>
        </w:numPr>
        <w:spacing w:before="120" w:after="120"/>
        <w:jc w:val="both"/>
        <w:rPr>
          <w:rFonts w:cs="Arial"/>
          <w:b/>
          <w:sz w:val="20"/>
          <w:szCs w:val="20"/>
        </w:rPr>
      </w:pPr>
      <w:r w:rsidRPr="00A27431">
        <w:rPr>
          <w:rFonts w:cs="Arial"/>
          <w:b/>
          <w:position w:val="-28"/>
          <w:sz w:val="20"/>
          <w:szCs w:val="20"/>
        </w:rPr>
        <w:object w:dxaOrig="2260" w:dyaOrig="639" w14:anchorId="45544394">
          <v:shape id="_x0000_i1027" type="#_x0000_t75" style="width:113.4pt;height:31.8pt" o:ole="">
            <v:imagedata r:id="rId85" o:title=""/>
          </v:shape>
          <o:OLEObject Type="Embed" ProgID="Equation.DSMT4" ShapeID="_x0000_i1027" DrawAspect="Content" ObjectID="_1819875572" r:id="rId86"/>
        </w:object>
      </w:r>
    </w:p>
    <w:p w14:paraId="0EA1A9C6" w14:textId="77777777" w:rsidR="00A27431" w:rsidRDefault="00A27431" w:rsidP="00A27431">
      <w:pPr>
        <w:spacing w:before="120" w:after="120"/>
        <w:ind w:left="720"/>
        <w:jc w:val="both"/>
        <w:rPr>
          <w:rFonts w:cs="Arial"/>
          <w:bCs/>
          <w:sz w:val="20"/>
          <w:szCs w:val="20"/>
        </w:rPr>
      </w:pPr>
      <w:r w:rsidRPr="00A27431">
        <w:rPr>
          <w:rFonts w:cs="Arial"/>
          <w:bCs/>
          <w:sz w:val="20"/>
          <w:szCs w:val="20"/>
        </w:rPr>
        <w:t xml:space="preserve">El valor de la gravedad a una distancia </w:t>
      </w:r>
      <w:r w:rsidRPr="00A27431">
        <w:rPr>
          <w:rFonts w:cs="Arial"/>
          <w:b/>
          <w:i/>
          <w:iCs/>
          <w:sz w:val="20"/>
          <w:szCs w:val="20"/>
        </w:rPr>
        <w:t>r</w:t>
      </w:r>
      <w:r w:rsidRPr="00A27431">
        <w:rPr>
          <w:rFonts w:cs="Arial"/>
          <w:bCs/>
          <w:sz w:val="20"/>
          <w:szCs w:val="20"/>
        </w:rPr>
        <w:t xml:space="preserve"> del centro de la Tierra</w:t>
      </w:r>
      <w:r w:rsidR="0047587A">
        <w:rPr>
          <w:rFonts w:cs="Arial"/>
          <w:bCs/>
          <w:sz w:val="20"/>
          <w:szCs w:val="20"/>
        </w:rPr>
        <w:t xml:space="preserve"> (g) lo podemos expresar en función del valor en la superficie (g</w:t>
      </w:r>
      <w:r w:rsidR="0047587A" w:rsidRPr="0047587A">
        <w:rPr>
          <w:rFonts w:cs="Arial"/>
          <w:bCs/>
          <w:sz w:val="20"/>
          <w:szCs w:val="20"/>
          <w:vertAlign w:val="subscript"/>
        </w:rPr>
        <w:t>0</w:t>
      </w:r>
      <w:r w:rsidR="0047587A">
        <w:rPr>
          <w:rFonts w:cs="Arial"/>
          <w:bCs/>
          <w:sz w:val="20"/>
          <w:szCs w:val="20"/>
        </w:rPr>
        <w:t>):</w:t>
      </w:r>
    </w:p>
    <w:p w14:paraId="6AFACBDC" w14:textId="77777777" w:rsidR="00A27431" w:rsidRPr="00A27431" w:rsidRDefault="00FD328F" w:rsidP="00A27431">
      <w:pPr>
        <w:spacing w:before="120" w:after="120"/>
        <w:ind w:left="720"/>
        <w:jc w:val="both"/>
        <w:rPr>
          <w:rFonts w:cs="Arial"/>
          <w:bCs/>
          <w:sz w:val="20"/>
          <w:szCs w:val="20"/>
        </w:rPr>
      </w:pPr>
      <w:r w:rsidRPr="007016A1">
        <w:rPr>
          <w:rFonts w:cs="Arial"/>
          <w:b/>
          <w:position w:val="-148"/>
          <w:sz w:val="20"/>
          <w:szCs w:val="20"/>
        </w:rPr>
        <w:object w:dxaOrig="4880" w:dyaOrig="2600" w14:anchorId="4CB14B7F">
          <v:shape id="_x0000_i1028" type="#_x0000_t75" style="width:243.6pt;height:130.2pt" o:ole="">
            <v:imagedata r:id="rId87" o:title=""/>
          </v:shape>
          <o:OLEObject Type="Embed" ProgID="Equation.DSMT4" ShapeID="_x0000_i1028" DrawAspect="Content" ObjectID="_1819875573" r:id="rId88"/>
        </w:object>
      </w:r>
    </w:p>
    <w:p w14:paraId="326B9E96" w14:textId="77777777" w:rsidR="005F5E57" w:rsidRDefault="005F5E57" w:rsidP="005F5E57">
      <w:pPr>
        <w:tabs>
          <w:tab w:val="left" w:pos="1053"/>
        </w:tabs>
        <w:spacing w:before="120" w:after="120"/>
        <w:ind w:left="714"/>
        <w:jc w:val="both"/>
        <w:rPr>
          <w:rFonts w:cs="Arial"/>
          <w:sz w:val="20"/>
          <w:szCs w:val="20"/>
          <w:lang w:eastAsia="es-ES"/>
        </w:rPr>
      </w:pPr>
    </w:p>
    <w:p w14:paraId="65AFB2B0" w14:textId="77777777" w:rsidR="00FF2BCD" w:rsidRDefault="00FF2BCD">
      <w:pPr>
        <w:numPr>
          <w:ilvl w:val="0"/>
          <w:numId w:val="21"/>
        </w:numPr>
        <w:tabs>
          <w:tab w:val="left" w:pos="1053"/>
        </w:tabs>
        <w:spacing w:before="120"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Aplicando el principio de conservación de la energía y teniendo en cuenta que la velocidad mínima será aquella para la cual llegue al punto B con velocidad nula:</w:t>
      </w:r>
    </w:p>
    <w:p w14:paraId="2066EDBF" w14:textId="77777777" w:rsidR="00FF2BCD" w:rsidRDefault="00EE22A4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079237DB">
          <v:shape id="_x0000_s3275" type="#_x0000_t75" style="position:absolute;left:0;text-align:left;margin-left:45.1pt;margin-top:8.6pt;width:419pt;height:162.65pt;z-index:-11">
            <v:imagedata r:id="rId89" o:title=""/>
          </v:shape>
          <o:OLEObject Type="Embed" ProgID="Equation.DSMT4" ShapeID="_x0000_s3275" DrawAspect="Content" ObjectID="_1819875612" r:id="rId90"/>
        </w:object>
      </w:r>
    </w:p>
    <w:p w14:paraId="27BB69C4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5BD55294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1CDD175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FE9393D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145BACA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B1BCB4C" w14:textId="77777777" w:rsidR="00FF2BCD" w:rsidRDefault="00FF2BCD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452FC61" w14:textId="77777777" w:rsidR="00D15BCE" w:rsidRDefault="00D15BCE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7EA8B993" w14:textId="77777777" w:rsidR="004377BB" w:rsidRDefault="004377BB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9E44047" w14:textId="77777777" w:rsidR="004377BB" w:rsidRDefault="004377BB" w:rsidP="00FF2BCD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3482B1A5" w14:textId="77777777" w:rsidR="00B37723" w:rsidRDefault="00D7568A" w:rsidP="00D7568A">
      <w:pPr>
        <w:tabs>
          <w:tab w:val="left" w:pos="1053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br w:type="page"/>
      </w:r>
      <w:r w:rsidR="00B37723">
        <w:rPr>
          <w:rFonts w:cs="Arial"/>
          <w:sz w:val="20"/>
          <w:szCs w:val="20"/>
          <w:lang w:eastAsia="es-ES"/>
        </w:rPr>
        <w:lastRenderedPageBreak/>
        <w:t>(Oviedo 2021-2022. Junio 1B)</w:t>
      </w:r>
    </w:p>
    <w:p w14:paraId="14E5D638" w14:textId="77777777" w:rsidR="00B37723" w:rsidRPr="00B37723" w:rsidRDefault="00B37723" w:rsidP="00B37723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B37723">
        <w:rPr>
          <w:rFonts w:cs="Arial"/>
          <w:sz w:val="20"/>
          <w:szCs w:val="20"/>
          <w:lang w:eastAsia="es-ES"/>
        </w:rPr>
        <w:t>La masa de un cuerpo es de 100 kg sobre la superficie de Marte, donde la intensidad del camp</w:t>
      </w:r>
      <w:r>
        <w:rPr>
          <w:rFonts w:cs="Arial"/>
          <w:sz w:val="20"/>
          <w:szCs w:val="20"/>
          <w:lang w:eastAsia="es-ES"/>
        </w:rPr>
        <w:t xml:space="preserve">o </w:t>
      </w:r>
      <w:r w:rsidRPr="00B37723">
        <w:rPr>
          <w:rFonts w:cs="Arial"/>
          <w:sz w:val="20"/>
          <w:szCs w:val="20"/>
          <w:lang w:eastAsia="es-ES"/>
        </w:rPr>
        <w:t>gravitatorio es de 3.7 m s</w:t>
      </w:r>
      <w:r w:rsidRPr="00B37723">
        <w:rPr>
          <w:rFonts w:cs="Arial"/>
          <w:sz w:val="20"/>
          <w:szCs w:val="20"/>
          <w:vertAlign w:val="superscript"/>
          <w:lang w:eastAsia="es-ES"/>
        </w:rPr>
        <w:t>2</w:t>
      </w:r>
    </w:p>
    <w:p w14:paraId="5057DC90" w14:textId="77777777" w:rsidR="00B37723" w:rsidRPr="00B37723" w:rsidRDefault="00B37723" w:rsidP="005E4DE6">
      <w:pPr>
        <w:numPr>
          <w:ilvl w:val="0"/>
          <w:numId w:val="18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B37723">
        <w:rPr>
          <w:rFonts w:cs="Arial"/>
          <w:sz w:val="20"/>
          <w:szCs w:val="20"/>
          <w:lang w:eastAsia="es-ES"/>
        </w:rPr>
        <w:t>¿Cuál es el peso de dicho cuerpo sobre la superficie de un planeta de igual masa que la de Marte,</w:t>
      </w:r>
      <w:r>
        <w:rPr>
          <w:rFonts w:cs="Arial"/>
          <w:sz w:val="20"/>
          <w:szCs w:val="20"/>
          <w:lang w:eastAsia="es-ES"/>
        </w:rPr>
        <w:t xml:space="preserve"> </w:t>
      </w:r>
      <w:r w:rsidRPr="00B37723">
        <w:rPr>
          <w:rFonts w:cs="Arial"/>
          <w:sz w:val="20"/>
          <w:szCs w:val="20"/>
          <w:lang w:eastAsia="es-ES"/>
        </w:rPr>
        <w:t xml:space="preserve">pero con la mitad de su radio? </w:t>
      </w:r>
    </w:p>
    <w:p w14:paraId="55B55F52" w14:textId="77777777" w:rsidR="00ED6631" w:rsidRDefault="00B37723" w:rsidP="005E4DE6">
      <w:pPr>
        <w:numPr>
          <w:ilvl w:val="0"/>
          <w:numId w:val="18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B37723">
        <w:rPr>
          <w:rFonts w:cs="Arial"/>
          <w:sz w:val="20"/>
          <w:szCs w:val="20"/>
          <w:lang w:eastAsia="es-ES"/>
        </w:rPr>
        <w:t>¿Cuál sería el nuevo peso del cuerpo si se encuentra sobre la superficie de un tercer planeta de</w:t>
      </w:r>
      <w:r>
        <w:rPr>
          <w:rFonts w:cs="Arial"/>
          <w:sz w:val="20"/>
          <w:szCs w:val="20"/>
          <w:lang w:eastAsia="es-ES"/>
        </w:rPr>
        <w:t xml:space="preserve"> </w:t>
      </w:r>
      <w:r w:rsidRPr="00B37723">
        <w:rPr>
          <w:rFonts w:cs="Arial"/>
          <w:sz w:val="20"/>
          <w:szCs w:val="20"/>
          <w:lang w:eastAsia="es-ES"/>
        </w:rPr>
        <w:t>igual radio que Marte, pero con la tercera parte de la masa de éste?</w:t>
      </w:r>
    </w:p>
    <w:p w14:paraId="2A16B2EB" w14:textId="77777777" w:rsidR="00AA21E8" w:rsidRDefault="00AA21E8" w:rsidP="0047587A">
      <w:pPr>
        <w:spacing w:before="120" w:after="240"/>
        <w:ind w:left="720"/>
        <w:jc w:val="both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>DATOS: 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43DAAAF3" w14:textId="77777777" w:rsidR="00AC4C89" w:rsidRDefault="00EE22A4" w:rsidP="00AC4C89">
      <w:pPr>
        <w:spacing w:before="120" w:after="120"/>
        <w:ind w:left="360"/>
        <w:jc w:val="both"/>
        <w:rPr>
          <w:rFonts w:cs="Arial"/>
          <w:b/>
          <w:sz w:val="20"/>
          <w:szCs w:val="20"/>
        </w:rPr>
      </w:pPr>
      <w:r>
        <w:rPr>
          <w:rFonts w:cs="Arial"/>
          <w:b/>
          <w:noProof/>
          <w:sz w:val="20"/>
          <w:szCs w:val="20"/>
        </w:rPr>
        <w:object w:dxaOrig="6399" w:dyaOrig="940" w14:anchorId="0F75721A">
          <v:shape id="_x0000_s3276" type="#_x0000_t75" style="position:absolute;left:0;text-align:left;margin-left:9.25pt;margin-top:6.3pt;width:467.95pt;height:251.25pt;z-index:46">
            <v:imagedata r:id="rId91" o:title=""/>
          </v:shape>
          <o:OLEObject Type="Embed" ProgID="Equation.DSMT4" ShapeID="_x0000_s3276" DrawAspect="Content" ObjectID="_1819875613" r:id="rId92"/>
        </w:object>
      </w:r>
      <w:r w:rsidR="00AC4C89" w:rsidRPr="00AB1062">
        <w:rPr>
          <w:rFonts w:cs="Arial"/>
          <w:b/>
          <w:sz w:val="20"/>
          <w:szCs w:val="20"/>
        </w:rPr>
        <w:t>Solución</w:t>
      </w:r>
      <w:r w:rsidR="00AC4C89">
        <w:rPr>
          <w:rFonts w:cs="Arial"/>
          <w:b/>
          <w:sz w:val="20"/>
          <w:szCs w:val="20"/>
        </w:rPr>
        <w:t>:</w:t>
      </w:r>
    </w:p>
    <w:p w14:paraId="36DD145B" w14:textId="77777777" w:rsidR="00AC4C89" w:rsidRDefault="005E4DE6" w:rsidP="005E4DE6">
      <w:pPr>
        <w:spacing w:before="120" w:after="120"/>
        <w:ind w:left="36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a y b)</w:t>
      </w:r>
    </w:p>
    <w:p w14:paraId="5A62A5FF" w14:textId="77777777" w:rsidR="00AC4C89" w:rsidRDefault="00AC4C89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58717A8" w14:textId="77777777" w:rsidR="00AC4C89" w:rsidRDefault="00AC4C89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7AA350B5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65C374C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7AC24F13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B607E65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FDDB126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6E1CB15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5F38BB05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E6B9938" w14:textId="77777777" w:rsidR="00FA499B" w:rsidRDefault="00FA499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0E1AA20" w14:textId="77777777" w:rsidR="00B80F75" w:rsidRDefault="00B80F75" w:rsidP="00B37723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C484A9F" w14:textId="77777777" w:rsidR="00B80F75" w:rsidRDefault="00B80F75" w:rsidP="00B37723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C6363B1" w14:textId="77777777" w:rsidR="00D7568A" w:rsidRDefault="00D7568A" w:rsidP="00B37723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BF46468" w14:textId="77777777" w:rsidR="00D7568A" w:rsidRDefault="00D7568A" w:rsidP="00B37723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9BC9ADD" w14:textId="77777777" w:rsidR="00B37723" w:rsidRDefault="00B37723" w:rsidP="00B37723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1-2022. Julio 1A)</w:t>
      </w:r>
    </w:p>
    <w:p w14:paraId="238DC2CA" w14:textId="77777777" w:rsidR="00FD0AD6" w:rsidRDefault="00FD0AD6" w:rsidP="00FD0AD6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FD0AD6">
        <w:rPr>
          <w:rFonts w:cs="Arial"/>
          <w:sz w:val="20"/>
          <w:szCs w:val="20"/>
          <w:lang w:eastAsia="es-ES"/>
        </w:rPr>
        <w:t>El satélite más cercano a Júpiter, Io, tiene un radio R</w:t>
      </w:r>
      <w:r w:rsidRPr="00FD0AD6">
        <w:rPr>
          <w:rFonts w:cs="Arial"/>
          <w:sz w:val="20"/>
          <w:szCs w:val="20"/>
          <w:vertAlign w:val="subscript"/>
          <w:lang w:eastAsia="es-ES"/>
        </w:rPr>
        <w:t>Io</w:t>
      </w:r>
      <w:r w:rsidRPr="00FD0AD6">
        <w:rPr>
          <w:rFonts w:cs="Arial"/>
          <w:sz w:val="20"/>
          <w:szCs w:val="20"/>
          <w:lang w:eastAsia="es-ES"/>
        </w:rPr>
        <w:t xml:space="preserve"> = 1.82 </w:t>
      </w:r>
      <w:r>
        <w:rPr>
          <w:rFonts w:cs="Arial"/>
          <w:sz w:val="20"/>
          <w:szCs w:val="20"/>
          <w:lang w:eastAsia="es-ES"/>
        </w:rPr>
        <w:t>.</w:t>
      </w:r>
      <w:r w:rsidRPr="00FD0AD6">
        <w:rPr>
          <w:rFonts w:cs="Arial"/>
          <w:sz w:val="20"/>
          <w:szCs w:val="20"/>
          <w:lang w:eastAsia="es-ES"/>
        </w:rPr>
        <w:t>10</w:t>
      </w:r>
      <w:r w:rsidRPr="00FD0AD6">
        <w:rPr>
          <w:rFonts w:cs="Arial"/>
          <w:sz w:val="20"/>
          <w:szCs w:val="20"/>
          <w:vertAlign w:val="superscript"/>
          <w:lang w:eastAsia="es-ES"/>
        </w:rPr>
        <w:t>6</w:t>
      </w:r>
      <w:r w:rsidRPr="00FD0AD6">
        <w:rPr>
          <w:rFonts w:cs="Arial"/>
          <w:sz w:val="20"/>
          <w:szCs w:val="20"/>
          <w:lang w:eastAsia="es-ES"/>
        </w:rPr>
        <w:t xml:space="preserve"> m y su masa es M</w:t>
      </w:r>
      <w:r w:rsidRPr="00FD0AD6">
        <w:rPr>
          <w:rFonts w:cs="Arial"/>
          <w:sz w:val="20"/>
          <w:szCs w:val="20"/>
          <w:vertAlign w:val="subscript"/>
          <w:lang w:eastAsia="es-ES"/>
        </w:rPr>
        <w:t>Io</w:t>
      </w:r>
      <w:r w:rsidRPr="00FD0AD6">
        <w:rPr>
          <w:rFonts w:cs="Arial"/>
          <w:sz w:val="20"/>
          <w:szCs w:val="20"/>
          <w:lang w:eastAsia="es-ES"/>
        </w:rPr>
        <w:t xml:space="preserve"> = 8.94</w:t>
      </w:r>
      <w:r>
        <w:rPr>
          <w:rFonts w:cs="Arial"/>
          <w:sz w:val="20"/>
          <w:szCs w:val="20"/>
          <w:lang w:eastAsia="es-ES"/>
        </w:rPr>
        <w:t xml:space="preserve"> 10</w:t>
      </w:r>
      <w:r w:rsidRPr="00FD0AD6">
        <w:rPr>
          <w:rFonts w:cs="Arial"/>
          <w:sz w:val="20"/>
          <w:szCs w:val="20"/>
          <w:vertAlign w:val="superscript"/>
          <w:lang w:eastAsia="es-ES"/>
        </w:rPr>
        <w:t>22</w:t>
      </w:r>
      <w:r w:rsidRPr="00FD0AD6">
        <w:rPr>
          <w:rFonts w:cs="Arial"/>
          <w:sz w:val="20"/>
          <w:szCs w:val="20"/>
          <w:lang w:eastAsia="es-ES"/>
        </w:rPr>
        <w:t xml:space="preserve"> kg. Si se lanza desde su superficie un cohete que alcanza una altura máxima h = 9/7 R</w:t>
      </w:r>
      <w:r w:rsidRPr="00FD0AD6">
        <w:rPr>
          <w:rFonts w:cs="Arial"/>
          <w:sz w:val="20"/>
          <w:szCs w:val="20"/>
          <w:vertAlign w:val="subscript"/>
          <w:lang w:eastAsia="es-ES"/>
        </w:rPr>
        <w:t>Io</w:t>
      </w:r>
      <w:r w:rsidRPr="00FD0AD6">
        <w:rPr>
          <w:rFonts w:cs="Arial"/>
          <w:sz w:val="20"/>
          <w:szCs w:val="20"/>
          <w:lang w:eastAsia="es-ES"/>
        </w:rPr>
        <w:t>, determina</w:t>
      </w:r>
      <w:r>
        <w:rPr>
          <w:rFonts w:cs="Arial"/>
          <w:sz w:val="20"/>
          <w:szCs w:val="20"/>
          <w:lang w:eastAsia="es-ES"/>
        </w:rPr>
        <w:t>:</w:t>
      </w:r>
    </w:p>
    <w:p w14:paraId="10768332" w14:textId="77777777" w:rsidR="00B37723" w:rsidRPr="00B37723" w:rsidRDefault="00FD0AD6" w:rsidP="005E4DE6">
      <w:pPr>
        <w:numPr>
          <w:ilvl w:val="0"/>
          <w:numId w:val="19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L</w:t>
      </w:r>
      <w:r w:rsidR="00B37723" w:rsidRPr="00B37723">
        <w:rPr>
          <w:rFonts w:cs="Arial"/>
          <w:sz w:val="20"/>
          <w:szCs w:val="20"/>
          <w:lang w:eastAsia="es-ES"/>
        </w:rPr>
        <w:t xml:space="preserve">a velocidad inicial con la que se ha lanzado el cohete para alcanzar dicha altura. </w:t>
      </w:r>
    </w:p>
    <w:p w14:paraId="2D93D767" w14:textId="77777777" w:rsidR="00B37723" w:rsidRPr="00B37723" w:rsidRDefault="00FD0AD6" w:rsidP="005E4DE6">
      <w:pPr>
        <w:numPr>
          <w:ilvl w:val="0"/>
          <w:numId w:val="19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E</w:t>
      </w:r>
      <w:r w:rsidR="00B37723" w:rsidRPr="00B37723">
        <w:rPr>
          <w:rFonts w:cs="Arial"/>
          <w:sz w:val="20"/>
          <w:szCs w:val="20"/>
          <w:lang w:eastAsia="es-ES"/>
        </w:rPr>
        <w:t>l valor de la aceleración de la gravedad sobre la superficie de Io y en el punto más alto que alcanza el cohete.</w:t>
      </w:r>
    </w:p>
    <w:p w14:paraId="1BBB53C6" w14:textId="77777777" w:rsidR="00B37723" w:rsidRPr="00B37723" w:rsidRDefault="00B37723" w:rsidP="005E4DE6">
      <w:pPr>
        <w:numPr>
          <w:ilvl w:val="0"/>
          <w:numId w:val="19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B37723">
        <w:rPr>
          <w:rFonts w:cs="Arial"/>
          <w:sz w:val="20"/>
          <w:szCs w:val="20"/>
          <w:lang w:eastAsia="es-ES"/>
        </w:rPr>
        <w:t xml:space="preserve">¿Cuál sería el periodo de rotación orbital del cohete a dicha altura, si permaneciese en el punto más alto describiendo una trayectoria circular? </w:t>
      </w:r>
    </w:p>
    <w:p w14:paraId="7C89A619" w14:textId="77777777" w:rsidR="001E30AB" w:rsidRDefault="001E30AB" w:rsidP="001E30AB">
      <w:pPr>
        <w:spacing w:before="120" w:after="120"/>
        <w:ind w:left="709"/>
        <w:jc w:val="both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>DATOS: R</w:t>
      </w:r>
      <w:r w:rsidR="00AA21E8">
        <w:rPr>
          <w:rFonts w:cs="Arial"/>
          <w:sz w:val="20"/>
          <w:szCs w:val="20"/>
          <w:vertAlign w:val="subscript"/>
          <w:lang w:eastAsia="es-ES"/>
        </w:rPr>
        <w:t>Io</w:t>
      </w:r>
      <w:r>
        <w:rPr>
          <w:rFonts w:cs="Arial"/>
          <w:sz w:val="20"/>
          <w:szCs w:val="20"/>
          <w:lang w:eastAsia="es-ES"/>
        </w:rPr>
        <w:t xml:space="preserve">= </w:t>
      </w:r>
      <w:r w:rsidR="00AA21E8">
        <w:rPr>
          <w:rFonts w:cs="Arial"/>
          <w:sz w:val="20"/>
          <w:szCs w:val="20"/>
          <w:lang w:eastAsia="es-ES"/>
        </w:rPr>
        <w:t>1,82</w:t>
      </w:r>
      <w:r>
        <w:rPr>
          <w:rFonts w:cs="Arial"/>
          <w:sz w:val="20"/>
          <w:szCs w:val="20"/>
          <w:lang w:eastAsia="es-ES"/>
        </w:rPr>
        <w:t xml:space="preserve"> 10</w:t>
      </w:r>
      <w:r w:rsidR="00AA21E8">
        <w:rPr>
          <w:rFonts w:cs="Arial"/>
          <w:sz w:val="20"/>
          <w:szCs w:val="20"/>
          <w:vertAlign w:val="superscript"/>
          <w:lang w:eastAsia="es-ES"/>
        </w:rPr>
        <w:t>6</w:t>
      </w:r>
      <w:r>
        <w:rPr>
          <w:rFonts w:cs="Arial"/>
          <w:sz w:val="20"/>
          <w:szCs w:val="20"/>
          <w:lang w:eastAsia="es-ES"/>
        </w:rPr>
        <w:t xml:space="preserve"> m; </w:t>
      </w:r>
      <w:r w:rsidR="00AA21E8">
        <w:rPr>
          <w:rFonts w:cs="Arial"/>
          <w:sz w:val="20"/>
          <w:szCs w:val="20"/>
          <w:lang w:eastAsia="es-ES"/>
        </w:rPr>
        <w:t>M</w:t>
      </w:r>
      <w:r w:rsidR="00AA21E8" w:rsidRPr="00AA21E8">
        <w:rPr>
          <w:rFonts w:cs="Arial"/>
          <w:sz w:val="20"/>
          <w:szCs w:val="20"/>
          <w:vertAlign w:val="subscript"/>
          <w:lang w:eastAsia="es-ES"/>
        </w:rPr>
        <w:t>Io</w:t>
      </w:r>
      <w:r w:rsidR="00AA21E8">
        <w:rPr>
          <w:rFonts w:cs="Arial"/>
          <w:sz w:val="20"/>
          <w:szCs w:val="20"/>
          <w:lang w:eastAsia="es-ES"/>
        </w:rPr>
        <w:t>= 8,94 10</w:t>
      </w:r>
      <w:r w:rsidR="00AA21E8" w:rsidRPr="00AA21E8">
        <w:rPr>
          <w:rFonts w:cs="Arial"/>
          <w:sz w:val="20"/>
          <w:szCs w:val="20"/>
          <w:vertAlign w:val="superscript"/>
          <w:lang w:eastAsia="es-ES"/>
        </w:rPr>
        <w:t>22</w:t>
      </w:r>
      <w:r w:rsidR="00AA21E8">
        <w:rPr>
          <w:rFonts w:cs="Arial"/>
          <w:sz w:val="20"/>
          <w:szCs w:val="20"/>
          <w:lang w:eastAsia="es-ES"/>
        </w:rPr>
        <w:t xml:space="preserve"> kg; </w:t>
      </w:r>
      <w:r>
        <w:rPr>
          <w:rFonts w:cs="Arial"/>
          <w:sz w:val="20"/>
          <w:szCs w:val="20"/>
          <w:lang w:eastAsia="es-ES"/>
        </w:rPr>
        <w:t>G= 6,67 10</w:t>
      </w:r>
      <w:r w:rsidRPr="00D15BCE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 m</w:t>
      </w:r>
      <w:r w:rsidRPr="00D15BCE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kg</w:t>
      </w:r>
      <w:r w:rsidRPr="00D15BCE">
        <w:rPr>
          <w:rFonts w:cs="Arial"/>
          <w:sz w:val="20"/>
          <w:szCs w:val="20"/>
          <w:vertAlign w:val="superscript"/>
          <w:lang w:eastAsia="es-ES"/>
        </w:rPr>
        <w:t>-2</w:t>
      </w:r>
    </w:p>
    <w:p w14:paraId="47B5FEC0" w14:textId="77777777" w:rsidR="00B37723" w:rsidRDefault="003030DF" w:rsidP="003030DF">
      <w:pPr>
        <w:tabs>
          <w:tab w:val="left" w:pos="6180"/>
        </w:tabs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ab/>
      </w:r>
    </w:p>
    <w:p w14:paraId="2BFAD45B" w14:textId="77777777" w:rsidR="00DA76FB" w:rsidRDefault="00EE22A4" w:rsidP="00DA76FB">
      <w:pPr>
        <w:spacing w:before="120" w:after="120"/>
        <w:ind w:left="360"/>
        <w:jc w:val="both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</w:rPr>
        <w:object w:dxaOrig="6399" w:dyaOrig="940" w14:anchorId="27A702FF">
          <v:group id="_x0000_s3290" style="position:absolute;left:0;text-align:left;margin-left:54.3pt;margin-top:2.05pt;width:97.5pt;height:165.75pt;z-index:47" coordorigin="2220,12150" coordsize="1950,3315">
            <v:group id="_x0000_s3280" style="position:absolute;left:2220;top:12315;width:1950;height:3150" coordorigin="2220,11985" coordsize="1950,3150">
              <v:oval id="_x0000_s3277" style="position:absolute;left:2220;top:13185;width:1950;height:1950" filled="f">
                <v:textbox inset=".5mm,.3mm,.5mm,.3mm"/>
              </v:oval>
              <v:shape id="_x0000_s3278" type="#_x0000_t32" style="position:absolute;left:3195;top:13185;width:0;height:960" o:connectortype="straight"/>
              <v:shape id="_x0000_s3279" type="#_x0000_t32" style="position:absolute;left:3195;top:11985;width:1;height:1200" o:connectortype="straight"/>
            </v:group>
            <v:shape id="_x0000_s3281" type="#_x0000_t202" style="position:absolute;left:2880;top:13170;width:315;height:345" filled="f" stroked="f">
              <v:textbox style="mso-next-textbox:#_x0000_s3281" inset=".5mm,.3mm,.5mm,.3mm">
                <w:txbxContent>
                  <w:p w14:paraId="2DC92DCE" w14:textId="77777777" w:rsidR="006721BA" w:rsidRPr="006721BA" w:rsidRDefault="003030DF" w:rsidP="006721BA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A</w:t>
                    </w:r>
                  </w:p>
                </w:txbxContent>
              </v:textbox>
            </v:shape>
            <v:shape id="_x0000_s3282" type="#_x0000_t202" style="position:absolute;left:2804;top:12195;width:315;height:345" filled="f" stroked="f">
              <v:textbox style="mso-next-textbox:#_x0000_s3282" inset=".5mm,.3mm,.5mm,.3mm">
                <w:txbxContent>
                  <w:p w14:paraId="012D268E" w14:textId="77777777" w:rsidR="006721BA" w:rsidRPr="006721BA" w:rsidRDefault="003030DF" w:rsidP="006721BA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B</w:t>
                    </w:r>
                  </w:p>
                </w:txbxContent>
              </v:textbox>
            </v:shape>
            <v:shape id="_x0000_s3283" type="#_x0000_t202" style="position:absolute;left:3029;top:13260;width:315;height:345" filled="f" stroked="f">
              <v:textbox style="mso-next-textbox:#_x0000_s3283" inset="0,0,0,0">
                <w:txbxContent>
                  <w:p w14:paraId="19F1419B" w14:textId="77777777" w:rsidR="006721BA" w:rsidRPr="00CB43F5" w:rsidRDefault="006721BA" w:rsidP="006721BA">
                    <w:pPr>
                      <w:jc w:val="center"/>
                      <w:rPr>
                        <w:b/>
                        <w:bCs/>
                        <w:sz w:val="36"/>
                        <w:szCs w:val="36"/>
                      </w:rPr>
                    </w:pPr>
                    <w:r w:rsidRPr="00CB43F5">
                      <w:rPr>
                        <w:rFonts w:ascii="Abadi" w:hAnsi="Abadi"/>
                        <w:b/>
                        <w:bCs/>
                        <w:sz w:val="36"/>
                        <w:szCs w:val="36"/>
                      </w:rPr>
                      <w:t>•</w:t>
                    </w:r>
                  </w:p>
                </w:txbxContent>
              </v:textbox>
            </v:shape>
            <v:shape id="_x0000_s3285" type="#_x0000_t202" style="position:absolute;left:3029;top:12150;width:315;height:345" filled="f" stroked="f">
              <v:textbox style="mso-next-textbox:#_x0000_s3285" inset="0,0,0,0">
                <w:txbxContent>
                  <w:p w14:paraId="477B8AEF" w14:textId="77777777" w:rsidR="00CB43F5" w:rsidRPr="00CB43F5" w:rsidRDefault="00CB43F5" w:rsidP="00CB43F5">
                    <w:pPr>
                      <w:jc w:val="center"/>
                      <w:rPr>
                        <w:b/>
                        <w:bCs/>
                        <w:sz w:val="36"/>
                        <w:szCs w:val="36"/>
                      </w:rPr>
                    </w:pPr>
                    <w:r w:rsidRPr="00CB43F5">
                      <w:rPr>
                        <w:rFonts w:ascii="Abadi" w:hAnsi="Abadi"/>
                        <w:b/>
                        <w:bCs/>
                        <w:sz w:val="36"/>
                        <w:szCs w:val="36"/>
                      </w:rPr>
                      <w:t>•</w:t>
                    </w:r>
                  </w:p>
                </w:txbxContent>
              </v:textbox>
            </v:shape>
            <v:shape id="_x0000_s3288" type="#_x0000_t202" style="position:absolute;left:3268;top:13845;width:406;height:345" filled="f" stroked="f">
              <v:textbox style="mso-next-textbox:#_x0000_s3288" inset=".5mm,.3mm,.5mm,.3mm">
                <w:txbxContent>
                  <w:p w14:paraId="7D50C5B0" w14:textId="77777777" w:rsidR="00CB43F5" w:rsidRPr="00CB43F5" w:rsidRDefault="00CB43F5" w:rsidP="00CB43F5">
                    <w:r w:rsidRPr="00CB43F5">
                      <w:t>R</w:t>
                    </w:r>
                    <w:r w:rsidRPr="00CB43F5">
                      <w:rPr>
                        <w:vertAlign w:val="subscript"/>
                      </w:rPr>
                      <w:t>Io</w:t>
                    </w:r>
                  </w:p>
                </w:txbxContent>
              </v:textbox>
            </v:shape>
            <v:shape id="_x0000_s3289" type="#_x0000_t75" style="position:absolute;left:3344;top:12150;width:525;height:585">
              <v:imagedata r:id="rId93" o:title=""/>
            </v:shape>
          </v:group>
          <o:OLEObject Type="Embed" ProgID="Equation.DSMT4" ShapeID="_x0000_s3289" DrawAspect="Content" ObjectID="_1819875614" r:id="rId94"/>
        </w:object>
      </w:r>
      <w:r w:rsidR="00DA76FB" w:rsidRPr="00AB1062">
        <w:rPr>
          <w:rFonts w:cs="Arial"/>
          <w:b/>
          <w:sz w:val="20"/>
          <w:szCs w:val="20"/>
        </w:rPr>
        <w:t>Solución</w:t>
      </w:r>
      <w:r w:rsidR="00DA76FB">
        <w:rPr>
          <w:rFonts w:cs="Arial"/>
          <w:b/>
          <w:sz w:val="20"/>
          <w:szCs w:val="20"/>
        </w:rPr>
        <w:t>:</w:t>
      </w:r>
    </w:p>
    <w:p w14:paraId="50B18146" w14:textId="77777777" w:rsidR="00DA76FB" w:rsidRDefault="00DA76FB" w:rsidP="00191C1D">
      <w:pPr>
        <w:numPr>
          <w:ilvl w:val="0"/>
          <w:numId w:val="2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4B92894" w14:textId="77777777" w:rsidR="00886F95" w:rsidRDefault="00EE22A4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D2AC947">
          <v:shape id="_x0000_s3291" type="#_x0000_t75" style="position:absolute;left:0;text-align:left;margin-left:169.05pt;margin-top:13.65pt;width:269pt;height:79.85pt;z-index:48">
            <v:imagedata r:id="rId95" o:title=""/>
          </v:shape>
          <o:OLEObject Type="Embed" ProgID="Equation.DSMT4" ShapeID="_x0000_s3291" DrawAspect="Content" ObjectID="_1819875615" r:id="rId96"/>
        </w:object>
      </w:r>
    </w:p>
    <w:p w14:paraId="0E56A0EB" w14:textId="77777777" w:rsidR="00886F95" w:rsidRDefault="00886F95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</w:p>
    <w:p w14:paraId="2C68011C" w14:textId="77777777" w:rsidR="00886F95" w:rsidRDefault="00886F95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</w:p>
    <w:p w14:paraId="2CFF4951" w14:textId="77777777" w:rsidR="00886F95" w:rsidRDefault="00886F95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</w:p>
    <w:p w14:paraId="58AC8077" w14:textId="77777777" w:rsidR="00886F95" w:rsidRDefault="00886F95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</w:p>
    <w:p w14:paraId="6CC93F7A" w14:textId="77777777" w:rsidR="00886F95" w:rsidRDefault="00886F95" w:rsidP="00886F95">
      <w:pPr>
        <w:spacing w:before="120" w:after="120"/>
        <w:ind w:firstLine="709"/>
        <w:jc w:val="both"/>
        <w:rPr>
          <w:rFonts w:cs="Arial"/>
          <w:sz w:val="20"/>
          <w:szCs w:val="20"/>
          <w:lang w:eastAsia="es-ES"/>
        </w:rPr>
      </w:pPr>
    </w:p>
    <w:p w14:paraId="7F951AE3" w14:textId="77777777" w:rsidR="00DA76FB" w:rsidRDefault="00DA76FB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6356224" w14:textId="77777777" w:rsidR="005E4DE6" w:rsidRDefault="005E4DE6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902B34E" w14:textId="77777777" w:rsidR="009258C4" w:rsidRDefault="00EE22A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lastRenderedPageBreak/>
        <w:object w:dxaOrig="6399" w:dyaOrig="940" w14:anchorId="7D787E0F">
          <v:shape id="_x0000_s3292" type="#_x0000_t75" style="position:absolute;left:0;text-align:left;margin-left:26.15pt;margin-top:3.95pt;width:423pt;height:118.75pt;z-index:49">
            <v:imagedata r:id="rId97" o:title=""/>
          </v:shape>
          <o:OLEObject Type="Embed" ProgID="Equation.DSMT4" ShapeID="_x0000_s3292" DrawAspect="Content" ObjectID="_1819875616" r:id="rId98"/>
        </w:object>
      </w:r>
    </w:p>
    <w:p w14:paraId="17A581F8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377B746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2BECA66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C67A051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3E7E2788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8BF59A9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FDF6649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863D9B6" w14:textId="77777777" w:rsidR="00191C1D" w:rsidRDefault="00EE22A4" w:rsidP="00CB6A17">
      <w:pPr>
        <w:numPr>
          <w:ilvl w:val="0"/>
          <w:numId w:val="2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b/>
          <w:noProof/>
          <w:sz w:val="20"/>
          <w:szCs w:val="20"/>
        </w:rPr>
        <w:object w:dxaOrig="6399" w:dyaOrig="940" w14:anchorId="1288FA6A">
          <v:shape id="_x0000_s3294" type="#_x0000_t75" style="position:absolute;left:0;text-align:left;margin-left:19.9pt;margin-top:14.25pt;width:453pt;height:90.75pt;z-index:51">
            <v:imagedata r:id="rId99" o:title=""/>
          </v:shape>
          <o:OLEObject Type="Embed" ProgID="Equation.DSMT4" ShapeID="_x0000_s3294" DrawAspect="Content" ObjectID="_1819875617" r:id="rId100"/>
        </w:object>
      </w:r>
    </w:p>
    <w:p w14:paraId="19A3D0C5" w14:textId="77777777" w:rsidR="00191C1D" w:rsidRDefault="00191C1D" w:rsidP="00191C1D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3C8CCB24" w14:textId="77777777" w:rsidR="00191C1D" w:rsidRDefault="00191C1D" w:rsidP="00191C1D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059F90D" w14:textId="77777777" w:rsidR="00357145" w:rsidRDefault="00357145" w:rsidP="00191C1D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6B41A74" w14:textId="77777777" w:rsidR="00357145" w:rsidRDefault="00357145" w:rsidP="00C6568C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</w:p>
    <w:p w14:paraId="1667867F" w14:textId="77777777" w:rsidR="00CB6A17" w:rsidRDefault="00CB6A17" w:rsidP="00CB6A17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</w:p>
    <w:p w14:paraId="1C9F7A61" w14:textId="77777777" w:rsidR="00CB6A17" w:rsidRDefault="00CB6A17" w:rsidP="00CB6A17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</w:p>
    <w:p w14:paraId="2D26A8C6" w14:textId="77777777" w:rsidR="009258C4" w:rsidRDefault="00EE22A4" w:rsidP="00CB6A17">
      <w:pPr>
        <w:numPr>
          <w:ilvl w:val="0"/>
          <w:numId w:val="28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2BFB7CD1">
          <v:shape id="_x0000_s3293" type="#_x0000_t75" style="position:absolute;left:0;text-align:left;margin-left:26.15pt;margin-top:17.5pt;width:386pt;height:119.25pt;z-index:50">
            <v:imagedata r:id="rId101" o:title=""/>
          </v:shape>
          <o:OLEObject Type="Embed" ProgID="Equation.DSMT4" ShapeID="_x0000_s3293" DrawAspect="Content" ObjectID="_1819875618" r:id="rId102"/>
        </w:object>
      </w:r>
      <w:r w:rsidR="008F17DF">
        <w:rPr>
          <w:rFonts w:cs="Arial"/>
          <w:sz w:val="20"/>
          <w:szCs w:val="20"/>
          <w:lang w:eastAsia="es-ES"/>
        </w:rPr>
        <w:t>Aplicando la 3ª ley de Kepler:</w:t>
      </w:r>
    </w:p>
    <w:p w14:paraId="3F256F33" w14:textId="77777777" w:rsidR="008F17DF" w:rsidRDefault="008F17DF" w:rsidP="008F17DF">
      <w:pPr>
        <w:spacing w:before="120" w:after="120"/>
        <w:ind w:left="720"/>
        <w:jc w:val="both"/>
        <w:rPr>
          <w:rFonts w:cs="Arial"/>
          <w:sz w:val="20"/>
          <w:szCs w:val="20"/>
          <w:lang w:eastAsia="es-ES"/>
        </w:rPr>
      </w:pPr>
    </w:p>
    <w:p w14:paraId="1A27C501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02BD8A2A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3C6A15B8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4CD010FB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528558F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576729C3" w14:textId="77777777" w:rsidR="009258C4" w:rsidRDefault="009258C4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2BB9FD60" w14:textId="77777777" w:rsidR="00D7568A" w:rsidRDefault="00D7568A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193A160F" w14:textId="77777777" w:rsidR="00FD0AD6" w:rsidRDefault="00FD0AD6" w:rsidP="00FD0AD6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 2021-2022. Julio 1B)</w:t>
      </w:r>
    </w:p>
    <w:p w14:paraId="646CEA2E" w14:textId="77777777" w:rsidR="00FD0AD6" w:rsidRPr="00FD0AD6" w:rsidRDefault="00FD0AD6" w:rsidP="00FD0AD6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FD0AD6">
        <w:rPr>
          <w:rFonts w:cs="Arial"/>
          <w:sz w:val="20"/>
          <w:szCs w:val="20"/>
          <w:lang w:eastAsia="es-ES"/>
        </w:rPr>
        <w:t>Dos objetos tienen masas respectivas m</w:t>
      </w:r>
      <w:r w:rsidRPr="00D84FC6">
        <w:rPr>
          <w:rFonts w:cs="Arial"/>
          <w:sz w:val="20"/>
          <w:szCs w:val="20"/>
          <w:vertAlign w:val="subscript"/>
          <w:lang w:eastAsia="es-ES"/>
        </w:rPr>
        <w:t>1</w:t>
      </w:r>
      <w:r w:rsidRPr="00FD0AD6">
        <w:rPr>
          <w:rFonts w:cs="Arial"/>
          <w:sz w:val="20"/>
          <w:szCs w:val="20"/>
          <w:lang w:eastAsia="es-ES"/>
        </w:rPr>
        <w:t xml:space="preserve"> = 0.5 kg y m</w:t>
      </w:r>
      <w:r w:rsidRPr="00D84FC6">
        <w:rPr>
          <w:rFonts w:cs="Arial"/>
          <w:sz w:val="20"/>
          <w:szCs w:val="20"/>
          <w:vertAlign w:val="subscript"/>
          <w:lang w:eastAsia="es-ES"/>
        </w:rPr>
        <w:t>2</w:t>
      </w:r>
      <w:r w:rsidRPr="00FD0AD6">
        <w:rPr>
          <w:rFonts w:cs="Arial"/>
          <w:sz w:val="20"/>
          <w:szCs w:val="20"/>
          <w:lang w:eastAsia="es-ES"/>
        </w:rPr>
        <w:t xml:space="preserve"> = 9 </w:t>
      </w:r>
      <w:r w:rsidR="00D84FC6">
        <w:rPr>
          <w:rFonts w:cs="Arial"/>
          <w:sz w:val="20"/>
          <w:szCs w:val="20"/>
          <w:lang w:eastAsia="es-ES"/>
        </w:rPr>
        <w:t>kg</w:t>
      </w:r>
      <w:r w:rsidRPr="00FD0AD6">
        <w:rPr>
          <w:rFonts w:cs="Arial"/>
          <w:sz w:val="20"/>
          <w:szCs w:val="20"/>
          <w:lang w:eastAsia="es-ES"/>
        </w:rPr>
        <w:t>. El primer objeto se sitúa en el</w:t>
      </w:r>
      <w:r w:rsidR="00D84FC6">
        <w:rPr>
          <w:rFonts w:cs="Arial"/>
          <w:sz w:val="20"/>
          <w:szCs w:val="20"/>
          <w:lang w:eastAsia="es-ES"/>
        </w:rPr>
        <w:t xml:space="preserve"> origen</w:t>
      </w:r>
      <w:r w:rsidRPr="00FD0AD6">
        <w:rPr>
          <w:rFonts w:cs="Arial"/>
          <w:sz w:val="20"/>
          <w:szCs w:val="20"/>
          <w:lang w:eastAsia="es-ES"/>
        </w:rPr>
        <w:t xml:space="preserve"> </w:t>
      </w:r>
      <w:r w:rsidR="00D84FC6">
        <w:rPr>
          <w:rFonts w:cs="Arial"/>
          <w:sz w:val="20"/>
          <w:szCs w:val="20"/>
          <w:lang w:eastAsia="es-ES"/>
        </w:rPr>
        <w:t xml:space="preserve">de </w:t>
      </w:r>
      <w:r w:rsidRPr="00FD0AD6">
        <w:rPr>
          <w:rFonts w:cs="Arial"/>
          <w:sz w:val="20"/>
          <w:szCs w:val="20"/>
          <w:lang w:eastAsia="es-ES"/>
        </w:rPr>
        <w:t xml:space="preserve">coordenadas, mientras que el segundo se sitúa a una distancia de 2 metros según el eje X positivo. </w:t>
      </w:r>
    </w:p>
    <w:p w14:paraId="4160D169" w14:textId="77777777" w:rsidR="00FD0AD6" w:rsidRPr="00FD0AD6" w:rsidRDefault="00FD0AD6" w:rsidP="005E4DE6">
      <w:pPr>
        <w:numPr>
          <w:ilvl w:val="0"/>
          <w:numId w:val="20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FD0AD6">
        <w:rPr>
          <w:rFonts w:cs="Arial"/>
          <w:sz w:val="20"/>
          <w:szCs w:val="20"/>
          <w:lang w:eastAsia="es-ES"/>
        </w:rPr>
        <w:t xml:space="preserve">Determina el punto sobre el eje X en el que se anula el campo de atracción gravitatoria entre ambos objetos. </w:t>
      </w:r>
    </w:p>
    <w:p w14:paraId="3A4E75CC" w14:textId="77777777" w:rsidR="00B37723" w:rsidRDefault="00FD0AD6" w:rsidP="005E4DE6">
      <w:pPr>
        <w:numPr>
          <w:ilvl w:val="0"/>
          <w:numId w:val="20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FD0AD6">
        <w:rPr>
          <w:rFonts w:cs="Arial"/>
          <w:sz w:val="20"/>
          <w:szCs w:val="20"/>
          <w:lang w:eastAsia="es-ES"/>
        </w:rPr>
        <w:t xml:space="preserve">Calcula el valor del potencial gravitatorio debido a ambos objetos en dicho punto. </w:t>
      </w:r>
    </w:p>
    <w:p w14:paraId="6F09E5FA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69C8A3F9" w14:textId="77777777" w:rsidR="007A211B" w:rsidRDefault="00EE22A4" w:rsidP="00F0250A">
      <w:pPr>
        <w:tabs>
          <w:tab w:val="left" w:pos="2580"/>
        </w:tabs>
        <w:spacing w:before="120" w:after="120"/>
        <w:ind w:left="357"/>
        <w:jc w:val="both"/>
        <w:rPr>
          <w:rFonts w:cs="Arial"/>
          <w:b/>
          <w:bCs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69F01C44">
          <v:group id="_x0000_s3321" style="position:absolute;left:0;text-align:left;margin-left:86.1pt;margin-top:1.45pt;width:257.1pt;height:91.45pt;z-index:52" coordorigin="1928,12063" coordsize="5142,1829">
            <v:oval id="_x0000_s3296" style="position:absolute;left:5917;top:12410;width:1153;height:1153" fillcolor="#bfbfbf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297" style="position:absolute;left:2299;top:12768;width:402;height:4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298" type="#_x0000_t202" style="position:absolute;left:4330;top:13463;width:478;height:332" filled="f" stroked="f">
              <v:stroke startarrowwidth="narrow" startarrowlength="short"/>
              <v:textbox style="mso-next-textbox:#_x0000_s3298" inset="0,0,0,0">
                <w:txbxContent>
                  <w:p w14:paraId="51A309C5" w14:textId="77777777" w:rsidR="007A211B" w:rsidRPr="00DB0C33" w:rsidRDefault="00927B42" w:rsidP="007A211B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2 m</w:t>
                    </w:r>
                  </w:p>
                </w:txbxContent>
              </v:textbox>
              <o:callout v:ext="edit" minusx="t"/>
            </v:shape>
            <v:shape id="_x0000_s3299" type="#_x0000_t32" style="position:absolute;left:2485;top:12973;width:28;height:912" o:connectortype="straight">
              <v:stroke dashstyle="dash"/>
            </v:shape>
            <v:shape id="_x0000_s3300" type="#_x0000_t32" style="position:absolute;left:6440;top:12453;width:46;height:1439" o:connectortype="straight">
              <v:stroke dashstyle="dash"/>
            </v:shape>
            <v:shape id="_x0000_s3301" type="#_x0000_t32" style="position:absolute;left:2513;top:13714;width:3973;height:0" o:connectortype="straight">
              <v:stroke startarrow="block" endarrow="block"/>
            </v:shape>
            <v:shape id="_x0000_s3303" type="#_x0000_t32" style="position:absolute;left:2513;top:13322;width:1257;height:0" o:connectortype="straight">
              <v:stroke startarrow="block" endarrow="block"/>
            </v:shape>
            <v:shape id="_x0000_s3304" type="#_x0000_t202" style="position:absolute;left:3843;top:12990;width:328;height:332" filled="f" stroked="f">
              <v:stroke startarrowwidth="narrow" startarrowlength="short"/>
              <v:textbox style="mso-next-textbox:#_x0000_s3304" inset="0,0,0,0">
                <w:txbxContent>
                  <w:p w14:paraId="743E990D" w14:textId="77777777" w:rsidR="007A211B" w:rsidRPr="00FB07F2" w:rsidRDefault="007A211B" w:rsidP="007A211B">
                    <w:pPr>
                      <w:jc w:val="center"/>
                      <w:rPr>
                        <w:bCs/>
                        <w:sz w:val="20"/>
                        <w:szCs w:val="20"/>
                      </w:rPr>
                    </w:pPr>
                    <w:r w:rsidRPr="00FB07F2">
                      <w:rPr>
                        <w:bCs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  <o:callout v:ext="edit" minusx="t"/>
            </v:shape>
            <v:shape id="_x0000_s3305" type="#_x0000_t202" style="position:absolute;left:6096;top:12158;width:946;height:327" filled="f" stroked="f">
              <v:stroke startarrowwidth="narrow" startarrowlength="short"/>
              <v:textbox style="mso-next-textbox:#_x0000_s3305" inset="0,0,0,0">
                <w:txbxContent>
                  <w:p w14:paraId="474707A4" w14:textId="77777777" w:rsidR="007A211B" w:rsidRPr="00DB0C33" w:rsidRDefault="00184D4A" w:rsidP="007A211B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 w:rsidR="00927B42"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r w:rsidR="007A211B" w:rsidRPr="00DB0C33">
                      <w:rPr>
                        <w:sz w:val="20"/>
                        <w:szCs w:val="20"/>
                      </w:rPr>
                      <w:t xml:space="preserve">= </w:t>
                    </w:r>
                    <w:r w:rsidR="00927B42">
                      <w:rPr>
                        <w:sz w:val="20"/>
                        <w:szCs w:val="20"/>
                      </w:rPr>
                      <w:t>9</w:t>
                    </w:r>
                    <w:r w:rsidR="007A211B" w:rsidRPr="00DB0C33">
                      <w:rPr>
                        <w:sz w:val="20"/>
                        <w:szCs w:val="20"/>
                      </w:rPr>
                      <w:t xml:space="preserve"> kg</w:t>
                    </w:r>
                  </w:p>
                </w:txbxContent>
              </v:textbox>
              <o:callout v:ext="edit" minusx="t"/>
            </v:shape>
            <v:shape id="_x0000_s3306" type="#_x0000_t202" style="position:absolute;left:1928;top:12063;width:1065;height:337" filled="f" stroked="f">
              <v:stroke startarrowwidth="narrow" startarrowlength="short"/>
              <v:textbox style="mso-next-textbox:#_x0000_s3306" inset="0,0,0,0">
                <w:txbxContent>
                  <w:p w14:paraId="281A784B" w14:textId="77777777" w:rsidR="007A211B" w:rsidRPr="00DB0C33" w:rsidRDefault="00927B42" w:rsidP="007A211B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  <w:r w:rsidRPr="00927B42"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 w:rsidR="007A211B" w:rsidRPr="00DB0C33">
                      <w:rPr>
                        <w:sz w:val="20"/>
                        <w:szCs w:val="20"/>
                      </w:rPr>
                      <w:t>=</w:t>
                    </w:r>
                    <w:r>
                      <w:rPr>
                        <w:sz w:val="20"/>
                        <w:szCs w:val="20"/>
                      </w:rPr>
                      <w:t>0,5</w:t>
                    </w:r>
                    <w:r w:rsidR="007A211B" w:rsidRPr="00DB0C33">
                      <w:rPr>
                        <w:sz w:val="20"/>
                        <w:szCs w:val="20"/>
                      </w:rPr>
                      <w:t xml:space="preserve"> kg</w:t>
                    </w:r>
                  </w:p>
                </w:txbxContent>
              </v:textbox>
              <o:callout v:ext="edit" minusx="t"/>
            </v:shape>
            <v:shape id="_x0000_s3307" type="#_x0000_t32" style="position:absolute;left:2513;top:12980;width:3927;height:0" o:connectortype="straight">
              <v:stroke startarrow="oval" startarrowwidth="narrow" startarrowlength="short" endarrow="oval" endarrowwidth="narrow" endarrowlength="short"/>
            </v:shape>
            <v:shape id="_x0000_s3308" type="#_x0000_t202" style="position:absolute;left:2942;top:13078;width:359;height:332" filled="f" stroked="f">
              <v:stroke startarrowwidth="narrow" startarrowlength="short"/>
              <v:textbox style="mso-next-textbox:#_x0000_s3308" inset="0,0,0,0">
                <w:txbxContent>
                  <w:p w14:paraId="10E646DB" w14:textId="77777777" w:rsidR="007A211B" w:rsidRPr="00DB0C33" w:rsidRDefault="007A211B" w:rsidP="007A211B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x</w:t>
                    </w:r>
                  </w:p>
                </w:txbxContent>
              </v:textbox>
              <o:callout v:ext="edit" minusx="t"/>
            </v:shape>
            <v:oval id="_x0000_s3309" style="position:absolute;left:3770;top:12940;width:73;height:72" fillcolor="black" stroked="f">
              <v:textbox inset=".5mm,.3mm,.5mm,.3mm"/>
            </v:oval>
            <v:shape id="_x0000_s3310" type="#_x0000_t32" style="position:absolute;left:3081;top:12980;width:337;height:0" o:connectortype="straight" stroked="f">
              <v:stroke endarrow="block"/>
            </v:shape>
            <v:shape id="_x0000_s3311" type="#_x0000_t32" style="position:absolute;left:2485;top:12314;width:8;height:654" o:connectortype="straight"/>
            <v:shape id="_x0000_s3312" type="#_x0000_t32" style="position:absolute;left:3771;top:12645;width:2669;height:1" o:connectortype="straight">
              <v:stroke startarrow="block" endarrow="block"/>
            </v:shape>
            <v:shape id="_x0000_s3314" type="#_x0000_t202" style="position:absolute;left:4808;top:12314;width:620;height:332" filled="f" stroked="f">
              <v:stroke startarrowwidth="narrow" startarrowlength="short"/>
              <v:textbox style="mso-next-textbox:#_x0000_s3314" inset="0,0,0,0">
                <w:txbxContent>
                  <w:p w14:paraId="3CCD9212" w14:textId="77777777" w:rsidR="007A211B" w:rsidRPr="00FB07F2" w:rsidRDefault="00FB07F2" w:rsidP="007A211B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FB07F2">
                      <w:rPr>
                        <w:sz w:val="20"/>
                        <w:szCs w:val="20"/>
                      </w:rPr>
                      <w:t>2</w:t>
                    </w:r>
                    <w:r w:rsidR="007A211B" w:rsidRPr="00FB07F2">
                      <w:rPr>
                        <w:sz w:val="20"/>
                        <w:szCs w:val="20"/>
                      </w:rPr>
                      <w:t>-x</w:t>
                    </w:r>
                  </w:p>
                </w:txbxContent>
              </v:textbox>
              <o:callout v:ext="edit" minusx="t"/>
            </v:shape>
            <v:shape id="_x0000_s3315" type="#_x0000_t32" style="position:absolute;left:3843;top:12977;width:671;height:0" o:connectortype="straight" strokeweight="1pt">
              <v:stroke endarrow="block"/>
            </v:shape>
            <v:shape id="_x0000_s3316" type="#_x0000_t202" style="position:absolute;left:3267;top:12645;width:328;height:332" filled="f" stroked="f">
              <v:stroke startarrowwidth="narrow" startarrowlength="short"/>
              <v:textbox style="mso-next-textbox:#_x0000_s3316" inset="0,0,0,0">
                <w:txbxContent>
                  <w:p w14:paraId="2F4A9272" w14:textId="77777777" w:rsidR="007A211B" w:rsidRPr="00713BA8" w:rsidRDefault="00927B42" w:rsidP="007A211B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  <o:callout v:ext="edit" minusx="t"/>
            </v:shape>
            <v:shape id="_x0000_s3317" type="#_x0000_t32" style="position:absolute;left:3015;top:12974;width:756;height:6;flip:x" o:connectortype="straight" strokeweight="1pt">
              <v:stroke endarrow="block"/>
            </v:shape>
            <v:shape id="_x0000_s3318" type="#_x0000_t202" style="position:absolute;left:3889;top:12641;width:328;height:332" filled="f" stroked="f">
              <v:stroke startarrowwidth="narrow" startarrowlength="short"/>
              <v:textbox style="mso-next-textbox:#_x0000_s3318" inset="0,0,0,0">
                <w:txbxContent>
                  <w:p w14:paraId="01939DA3" w14:textId="77777777" w:rsidR="007A211B" w:rsidRPr="00713BA8" w:rsidRDefault="00927B42" w:rsidP="007A211B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B</w:t>
                    </w:r>
                  </w:p>
                </w:txbxContent>
              </v:textbox>
              <o:callout v:ext="edit" minusx="t"/>
            </v:shape>
            <v:shape id="_x0000_s3319" type="#_x0000_t32" style="position:absolute;left:3806;top:12522;width:1;height:888;flip:y" o:connectortype="straight">
              <v:stroke dashstyle="dash"/>
            </v:shape>
          </v:group>
        </w:pict>
      </w:r>
      <w:r w:rsidR="007A211B" w:rsidRPr="005E4DE6">
        <w:rPr>
          <w:rFonts w:cs="Arial"/>
          <w:b/>
          <w:bCs/>
          <w:sz w:val="20"/>
          <w:szCs w:val="20"/>
          <w:lang w:eastAsia="es-ES"/>
        </w:rPr>
        <w:t xml:space="preserve">Solución: </w:t>
      </w:r>
      <w:r w:rsidR="00927B42">
        <w:rPr>
          <w:rFonts w:cs="Arial"/>
          <w:b/>
          <w:bCs/>
          <w:sz w:val="20"/>
          <w:szCs w:val="20"/>
          <w:lang w:eastAsia="es-ES"/>
        </w:rPr>
        <w:tab/>
      </w:r>
    </w:p>
    <w:p w14:paraId="514786E9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400F715C" w14:textId="77777777" w:rsidR="007A211B" w:rsidRDefault="007A211B" w:rsidP="00015CA1">
      <w:pPr>
        <w:numPr>
          <w:ilvl w:val="0"/>
          <w:numId w:val="29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2B7CB2A9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69DEC7DF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22A6A4FC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6E140B65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12061635" w14:textId="77777777" w:rsidR="007A211B" w:rsidRDefault="00EE22A4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B793B57">
          <v:shape id="_x0000_s3322" type="#_x0000_t75" style="position:absolute;left:0;text-align:left;margin-left:54.95pt;margin-top:6.4pt;width:377.6pt;height:92.9pt;z-index:53">
            <v:imagedata r:id="rId103" o:title=""/>
          </v:shape>
          <o:OLEObject Type="Embed" ProgID="Equation.DSMT4" ShapeID="_x0000_s3322" DrawAspect="Content" ObjectID="_1819875619" r:id="rId104"/>
        </w:object>
      </w:r>
    </w:p>
    <w:p w14:paraId="0E8EB41E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13A0939B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124B5756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6F62304B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24E393FA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49B0927F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15F0E037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54D65BCC" w14:textId="77777777" w:rsidR="007A211B" w:rsidRDefault="007A211B" w:rsidP="007A211B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3E8C7554" w14:textId="77777777" w:rsidR="00F0250A" w:rsidRPr="00D7568A" w:rsidRDefault="00EE22A4" w:rsidP="00D7568A">
      <w:pPr>
        <w:numPr>
          <w:ilvl w:val="0"/>
          <w:numId w:val="29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b/>
          <w:bCs/>
          <w:noProof/>
          <w:sz w:val="20"/>
          <w:szCs w:val="20"/>
          <w:lang w:eastAsia="es-ES"/>
        </w:rPr>
        <w:lastRenderedPageBreak/>
        <w:object w:dxaOrig="6399" w:dyaOrig="940" w14:anchorId="34E63BE4">
          <v:shape id="_x0000_s3499" type="#_x0000_t75" style="position:absolute;left:0;text-align:left;margin-left:27.55pt;margin-top:10.75pt;width:380.75pt;height:103.15pt;z-index:95">
            <v:imagedata r:id="rId105" o:title=""/>
          </v:shape>
          <o:OLEObject Type="Embed" ProgID="Equation.DSMT4" ShapeID="_x0000_s3499" DrawAspect="Content" ObjectID="_1819875620" r:id="rId106"/>
        </w:object>
      </w:r>
    </w:p>
    <w:p w14:paraId="2D7DF7A6" w14:textId="77777777" w:rsidR="00F0250A" w:rsidRDefault="00F0250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549276DE" w14:textId="77777777" w:rsidR="00F0250A" w:rsidRDefault="00F0250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11E6FB24" w14:textId="77777777" w:rsidR="00D7568A" w:rsidRDefault="00D7568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653D5B68" w14:textId="77777777" w:rsidR="00D7568A" w:rsidRDefault="00D7568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7DE8A1FC" w14:textId="77777777" w:rsidR="00F0250A" w:rsidRDefault="00F0250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609B2E64" w14:textId="77777777" w:rsidR="00D7568A" w:rsidRDefault="00D7568A" w:rsidP="00A82CA1">
      <w:pPr>
        <w:spacing w:before="120" w:after="120"/>
        <w:jc w:val="both"/>
        <w:rPr>
          <w:rFonts w:cs="Arial"/>
          <w:b/>
          <w:bCs/>
          <w:sz w:val="20"/>
          <w:szCs w:val="20"/>
          <w:lang w:eastAsia="es-ES"/>
        </w:rPr>
      </w:pPr>
    </w:p>
    <w:p w14:paraId="3C4F9742" w14:textId="77777777" w:rsidR="004A2040" w:rsidRDefault="004A2040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20-2021. Junio.1)</w:t>
      </w:r>
    </w:p>
    <w:p w14:paraId="546A8C27" w14:textId="77777777" w:rsidR="004A2040" w:rsidRPr="004A2040" w:rsidRDefault="004A2040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4A2040">
        <w:rPr>
          <w:rFonts w:cs="Arial"/>
          <w:sz w:val="20"/>
          <w:szCs w:val="20"/>
          <w:lang w:eastAsia="es-ES"/>
        </w:rPr>
        <w:t>Se desea ubicar un satélite para comunicaciones, cuya masa es m = 1000 kg, en una órbita circular 500</w:t>
      </w:r>
      <w:r>
        <w:rPr>
          <w:rFonts w:cs="Arial"/>
          <w:sz w:val="20"/>
          <w:szCs w:val="20"/>
          <w:lang w:eastAsia="es-ES"/>
        </w:rPr>
        <w:t xml:space="preserve"> </w:t>
      </w:r>
      <w:r w:rsidRPr="004A2040">
        <w:rPr>
          <w:rFonts w:cs="Arial"/>
          <w:sz w:val="20"/>
          <w:szCs w:val="20"/>
          <w:lang w:eastAsia="es-ES"/>
        </w:rPr>
        <w:t>km por encima de la superficie terrestre. Calcule:</w:t>
      </w:r>
    </w:p>
    <w:p w14:paraId="168F9175" w14:textId="77777777" w:rsidR="004A2040" w:rsidRPr="004A2040" w:rsidRDefault="004A2040">
      <w:pPr>
        <w:numPr>
          <w:ilvl w:val="0"/>
          <w:numId w:val="9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4A2040">
        <w:rPr>
          <w:rFonts w:cs="Arial"/>
          <w:sz w:val="20"/>
          <w:szCs w:val="20"/>
          <w:lang w:eastAsia="es-ES"/>
        </w:rPr>
        <w:t>La velocidad del sat</w:t>
      </w:r>
      <w:r>
        <w:rPr>
          <w:rFonts w:cs="Arial"/>
          <w:sz w:val="20"/>
          <w:szCs w:val="20"/>
          <w:lang w:eastAsia="es-ES"/>
        </w:rPr>
        <w:t xml:space="preserve">élite en dicha órbita. </w:t>
      </w:r>
    </w:p>
    <w:p w14:paraId="1CCBEE74" w14:textId="77777777" w:rsidR="004A2040" w:rsidRDefault="004A2040">
      <w:pPr>
        <w:numPr>
          <w:ilvl w:val="0"/>
          <w:numId w:val="9"/>
        </w:numPr>
        <w:spacing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 w:rsidRPr="004A2040">
        <w:rPr>
          <w:rFonts w:cs="Arial"/>
          <w:sz w:val="20"/>
          <w:szCs w:val="20"/>
          <w:lang w:eastAsia="es-ES"/>
        </w:rPr>
        <w:t>¿A qué distancia de la Tierra debería situarse el satélite para que su energía mecánica fuera la mitad?</w:t>
      </w:r>
    </w:p>
    <w:p w14:paraId="56878D6A" w14:textId="77777777" w:rsidR="004A2040" w:rsidRPr="00FB2D20" w:rsidRDefault="004A2040" w:rsidP="004A2040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G = 6,67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N·m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·kg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; </w:t>
      </w:r>
      <w:r w:rsidRPr="00FB2D20">
        <w:rPr>
          <w:rFonts w:cs="Arial"/>
          <w:sz w:val="20"/>
          <w:szCs w:val="20"/>
          <w:lang w:eastAsia="es-ES"/>
        </w:rPr>
        <w:t>R</w:t>
      </w:r>
      <w:r w:rsidRPr="00FB2D20">
        <w:rPr>
          <w:rFonts w:cs="Arial"/>
          <w:sz w:val="20"/>
          <w:szCs w:val="20"/>
          <w:vertAlign w:val="subscript"/>
          <w:lang w:eastAsia="es-ES"/>
        </w:rPr>
        <w:t>T</w:t>
      </w:r>
      <w:r w:rsidRPr="00FB2D20">
        <w:rPr>
          <w:rFonts w:cs="Arial"/>
          <w:sz w:val="20"/>
          <w:szCs w:val="20"/>
          <w:lang w:eastAsia="es-ES"/>
        </w:rPr>
        <w:t xml:space="preserve"> = 6370 km; M</w:t>
      </w:r>
      <w:r w:rsidRPr="00FB2D20">
        <w:rPr>
          <w:rFonts w:cs="Arial"/>
          <w:sz w:val="20"/>
          <w:szCs w:val="20"/>
          <w:vertAlign w:val="subscript"/>
          <w:lang w:eastAsia="es-ES"/>
        </w:rPr>
        <w:t>T</w:t>
      </w:r>
      <w:r>
        <w:rPr>
          <w:rFonts w:cs="Arial"/>
          <w:sz w:val="20"/>
          <w:szCs w:val="20"/>
          <w:lang w:eastAsia="es-ES"/>
        </w:rPr>
        <w:t xml:space="preserve"> = 5,98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24</w:t>
      </w:r>
      <w:r>
        <w:rPr>
          <w:rFonts w:cs="Arial"/>
          <w:sz w:val="20"/>
          <w:szCs w:val="20"/>
          <w:lang w:eastAsia="es-ES"/>
        </w:rPr>
        <w:t xml:space="preserve"> kg</w:t>
      </w:r>
    </w:p>
    <w:p w14:paraId="2948FAF8" w14:textId="77777777" w:rsidR="004A2040" w:rsidRDefault="004A2040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6FD0BF4D" w14:textId="77777777" w:rsidR="004A2040" w:rsidRDefault="00EE22A4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  <w:lang w:eastAsia="es-ES"/>
        </w:rPr>
        <w:pict w14:anchorId="7F947802">
          <v:group id="_x0000_s3207" style="position:absolute;left:0;text-align:left;margin-left:19.9pt;margin-top:13.2pt;width:132.35pt;height:85.5pt;z-index:24" coordorigin="2086,4858" coordsize="2647,1710">
            <v:oval id="_x0000_s3198" style="position:absolute;left:2086;top:5435;width:1100;height:1133" fillcolor="#b2b2b2">
              <v:fill color2="fill darken(155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oval id="_x0000_s3199" style="position:absolute;left:4256;top:4858;width:244;height:252" fillcolor="yellow">
              <v:fill color2="fill darken(193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line id="_x0000_s3200" style="position:absolute;flip:y" from="2667,4983" to="4378,6001">
              <v:stroke startarrow="oval" startarrowwidth="narrow" startarrowlength="short" endarrow="oval" endarrowwidth="narrow" endarrowlength="short"/>
              <o:callout v:ext="edit" minusx="t"/>
            </v:line>
            <v:shape id="_x0000_s3201" type="#_x0000_t202" style="position:absolute;left:2565;top:5571;width:246;height:252" filled="f" stroked="f">
              <v:stroke startarrowwidth="narrow" startarrowlength="short"/>
              <v:textbox style="mso-next-textbox:#_x0000_s3201" inset="0,0,0,0">
                <w:txbxContent>
                  <w:p w14:paraId="3E3495E1" w14:textId="77777777" w:rsidR="00944E6E" w:rsidRPr="00B86FAB" w:rsidRDefault="00944E6E" w:rsidP="00944E6E">
                    <w:pPr>
                      <w:jc w:val="center"/>
                      <w:rPr>
                        <w:color w:val="FFFFFF"/>
                      </w:rPr>
                    </w:pPr>
                    <w:r w:rsidRPr="00B86FAB">
                      <w:rPr>
                        <w:color w:val="FFFFFF"/>
                      </w:rPr>
                      <w:t>R</w:t>
                    </w:r>
                    <w:r w:rsidRPr="00B86FAB">
                      <w:rPr>
                        <w:color w:val="FFFFFF"/>
                        <w:vertAlign w:val="subscript"/>
                      </w:rPr>
                      <w:t>T</w:t>
                    </w:r>
                  </w:p>
                </w:txbxContent>
              </v:textbox>
              <o:callout v:ext="edit" minusx="t"/>
            </v:shape>
            <v:shape id="_x0000_s3202" type="#_x0000_t202" style="position:absolute;left:3633;top:5732;width:1100;height:336" filled="f" stroked="f">
              <v:stroke startarrowwidth="narrow" startarrowlength="short"/>
              <v:textbox style="mso-next-textbox:#_x0000_s3202" inset="0,0,0,0">
                <w:txbxContent>
                  <w:p w14:paraId="39DA9E0F" w14:textId="77777777" w:rsidR="00944E6E" w:rsidRPr="00944E6E" w:rsidRDefault="00944E6E" w:rsidP="00944E6E">
                    <w:pPr>
                      <w:jc w:val="center"/>
                    </w:pPr>
                    <w:r w:rsidRPr="00944E6E">
                      <w:t>r= R</w:t>
                    </w:r>
                    <w:r w:rsidRPr="00944E6E">
                      <w:rPr>
                        <w:vertAlign w:val="subscript"/>
                      </w:rPr>
                      <w:t>T</w:t>
                    </w:r>
                    <w:r w:rsidRPr="00944E6E">
                      <w:t>+h</w:t>
                    </w:r>
                  </w:p>
                </w:txbxContent>
              </v:textbox>
              <o:callout v:ext="edit" minusx="t"/>
            </v:shape>
            <v:shape id="_x0000_s3203" type="#_x0000_t202" style="position:absolute;left:3419;top:4858;width:348;height:262" filled="f" stroked="f">
              <v:stroke startarrowwidth="narrow" startarrowlength="short"/>
              <v:textbox style="mso-next-textbox:#_x0000_s3203" inset="0,0,0,0">
                <w:txbxContent>
                  <w:p w14:paraId="5FEA0156" w14:textId="77777777" w:rsidR="00944E6E" w:rsidRPr="00B86FAB" w:rsidRDefault="00944E6E" w:rsidP="00944E6E">
                    <w:pPr>
                      <w:jc w:val="center"/>
                    </w:pPr>
                    <w:r>
                      <w:t xml:space="preserve">h </w:t>
                    </w:r>
                  </w:p>
                </w:txbxContent>
              </v:textbox>
              <o:callout v:ext="edit" minusx="t"/>
            </v:shape>
            <v:shape id="_x0000_s3204" type="#_x0000_t88" style="position:absolute;left:3503;top:4711;width:237;height:1939;rotation:3979794fd">
              <v:stroke startarrowwidth="narrow" startarrowlength="short"/>
              <v:textbox inset="1.5mm,,1.5mm"/>
              <o:callout v:ext="edit" minusx="t"/>
            </v:shape>
            <v:shape id="_x0000_s3205" type="#_x0000_t87" style="position:absolute;left:2766;top:5550;width:125;height:489;rotation:3705461fd" adj="5400" strokecolor="white">
              <v:stroke startarrowwidth="narrow" startarrowlength="short"/>
              <v:textbox inset="1.5mm,,1.5mm"/>
              <o:callout v:ext="edit" minusx="t"/>
            </v:shape>
            <v:shape id="_x0000_s3206" type="#_x0000_t87" style="position:absolute;left:3600;top:4528;width:156;height:1427;rotation:3961264fd">
              <v:stroke startarrowwidth="narrow" startarrowlength="short"/>
              <v:textbox inset="1.5mm,,1.5mm"/>
              <o:callout v:ext="edit" minusx="t"/>
            </v:shape>
          </v:group>
        </w:pict>
      </w:r>
      <w:r>
        <w:rPr>
          <w:rFonts w:cs="Arial"/>
          <w:noProof/>
          <w:sz w:val="20"/>
          <w:szCs w:val="20"/>
          <w:lang w:eastAsia="es-ES"/>
        </w:rPr>
        <w:object w:dxaOrig="6399" w:dyaOrig="940" w14:anchorId="7DCCF14A">
          <v:shape id="_x0000_s3209" type="#_x0000_t75" style="position:absolute;left:0;text-align:left;margin-left:186.2pt;margin-top:15.25pt;width:251pt;height:17.3pt;z-index:26">
            <v:imagedata r:id="rId107" o:title=""/>
          </v:shape>
          <o:OLEObject Type="Embed" ProgID="Equation.DSMT4" ShapeID="_x0000_s3209" DrawAspect="Content" ObjectID="_1819875621" r:id="rId108"/>
        </w:object>
      </w:r>
      <w:r w:rsidR="004A2040" w:rsidRPr="00AB1062">
        <w:rPr>
          <w:rFonts w:cs="Arial"/>
          <w:b/>
          <w:sz w:val="20"/>
          <w:szCs w:val="20"/>
        </w:rPr>
        <w:t>Solución</w:t>
      </w:r>
      <w:r w:rsidR="004A2040">
        <w:rPr>
          <w:rFonts w:cs="Arial"/>
          <w:b/>
          <w:sz w:val="20"/>
          <w:szCs w:val="20"/>
        </w:rPr>
        <w:t>:</w:t>
      </w:r>
    </w:p>
    <w:p w14:paraId="3647EA8E" w14:textId="77777777" w:rsidR="004A2040" w:rsidRDefault="004A2040">
      <w:pPr>
        <w:numPr>
          <w:ilvl w:val="0"/>
          <w:numId w:val="10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7FFE0D8B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505A8408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B880E88" w14:textId="77777777" w:rsidR="00944E6E" w:rsidRDefault="00EE22A4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A519ACB">
          <v:shape id="_x0000_s3208" type="#_x0000_t75" style="position:absolute;margin-left:132.15pt;margin-top:.6pt;width:343.35pt;height:50.65pt;z-index:25">
            <v:imagedata r:id="rId109" o:title=""/>
          </v:shape>
          <o:OLEObject Type="Embed" ProgID="Equation.DSMT4" ShapeID="_x0000_s3208" DrawAspect="Content" ObjectID="_1819875622" r:id="rId110"/>
        </w:object>
      </w:r>
    </w:p>
    <w:p w14:paraId="6DA25943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084741B9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0B11CB7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15A76F66" w14:textId="77777777" w:rsidR="00944E6E" w:rsidRDefault="00944E6E" w:rsidP="004A204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53696A81" w14:textId="77777777" w:rsidR="00944E6E" w:rsidRDefault="00EE22A4">
      <w:pPr>
        <w:numPr>
          <w:ilvl w:val="0"/>
          <w:numId w:val="10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67AC41C6">
          <v:shape id="_x0000_s3213" type="#_x0000_t75" style="position:absolute;left:0;text-align:left;margin-left:60.6pt;margin-top:28.75pt;width:364pt;height:81.9pt;z-index:30">
            <v:imagedata r:id="rId111" o:title=""/>
          </v:shape>
          <o:OLEObject Type="Embed" ProgID="Equation.DSMT4" ShapeID="_x0000_s3213" DrawAspect="Content" ObjectID="_1819875623" r:id="rId112"/>
        </w:object>
      </w:r>
      <w:r>
        <w:rPr>
          <w:rFonts w:cs="Arial"/>
          <w:noProof/>
          <w:sz w:val="20"/>
          <w:szCs w:val="20"/>
        </w:rPr>
        <w:object w:dxaOrig="6399" w:dyaOrig="940" w14:anchorId="56643593">
          <v:shape id="_x0000_s3212" type="#_x0000_t75" style="position:absolute;left:0;text-align:left;margin-left:257pt;margin-top:-.05pt;width:170.3pt;height:28.8pt;z-index:29">
            <v:imagedata r:id="rId113" o:title=""/>
          </v:shape>
          <o:OLEObject Type="Embed" ProgID="Equation.DSMT4" ShapeID="_x0000_s3212" DrawAspect="Content" ObjectID="_1819875624" r:id="rId114"/>
        </w:object>
      </w:r>
      <w:r w:rsidR="00C54BEB">
        <w:rPr>
          <w:rFonts w:cs="Arial"/>
          <w:sz w:val="20"/>
          <w:szCs w:val="20"/>
          <w:lang w:eastAsia="es-ES"/>
        </w:rPr>
        <w:t xml:space="preserve">Para una órbita circular:  </w:t>
      </w:r>
      <w:r w:rsidR="00C54BEB" w:rsidRPr="00C54BEB">
        <w:rPr>
          <w:rFonts w:cs="Arial"/>
          <w:position w:val="-22"/>
          <w:sz w:val="20"/>
          <w:szCs w:val="20"/>
          <w:lang w:eastAsia="es-ES"/>
        </w:rPr>
        <w:object w:dxaOrig="1080" w:dyaOrig="580" w14:anchorId="48AA32F5">
          <v:shape id="_x0000_i1029" type="#_x0000_t75" style="width:54pt;height:28.8pt" o:ole="">
            <v:imagedata r:id="rId115" o:title=""/>
          </v:shape>
          <o:OLEObject Type="Embed" ProgID="Equation.DSMT4" ShapeID="_x0000_i1029" DrawAspect="Content" ObjectID="_1819875574" r:id="rId116"/>
        </w:object>
      </w:r>
      <w:r w:rsidR="00C54BEB">
        <w:rPr>
          <w:rFonts w:cs="Arial"/>
          <w:sz w:val="20"/>
          <w:szCs w:val="20"/>
          <w:lang w:eastAsia="es-ES"/>
        </w:rPr>
        <w:t xml:space="preserve">, por tanto:  </w:t>
      </w:r>
    </w:p>
    <w:p w14:paraId="0E27B786" w14:textId="77777777" w:rsidR="00F33FB8" w:rsidRDefault="00F33FB8" w:rsidP="00F33FB8">
      <w:pPr>
        <w:spacing w:before="120" w:after="120"/>
        <w:ind w:left="720"/>
        <w:contextualSpacing/>
        <w:rPr>
          <w:rFonts w:cs="Arial"/>
          <w:sz w:val="20"/>
          <w:szCs w:val="20"/>
          <w:lang w:eastAsia="es-ES"/>
        </w:rPr>
      </w:pPr>
    </w:p>
    <w:p w14:paraId="24B84F4C" w14:textId="77777777" w:rsidR="00C54BEB" w:rsidRDefault="00F33FB8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4DC6D240" w14:textId="77777777" w:rsidR="00C54BEB" w:rsidRDefault="00C54BEB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5F7CD191" w14:textId="77777777" w:rsidR="00C54BEB" w:rsidRDefault="00C54BEB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52808C3B" w14:textId="77777777" w:rsidR="00C54BEB" w:rsidRDefault="00C54BEB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28908422" w14:textId="77777777" w:rsidR="00C54BEB" w:rsidRDefault="00C54BEB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4B29D7E1" w14:textId="77777777" w:rsidR="00D7568A" w:rsidRDefault="00D7568A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1F4BB02D" w14:textId="77777777" w:rsidR="00D7568A" w:rsidRDefault="00D7568A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5B2753B" w14:textId="77777777" w:rsidR="00A82CA1" w:rsidRDefault="00A82CA1" w:rsidP="00A82CA1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20-2021. Junio.2)</w:t>
      </w:r>
    </w:p>
    <w:p w14:paraId="1A482BD5" w14:textId="77777777" w:rsidR="00A82CA1" w:rsidRPr="00A82CA1" w:rsidRDefault="00A82CA1" w:rsidP="00A82CA1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A82CA1">
        <w:rPr>
          <w:rFonts w:cs="Arial"/>
          <w:sz w:val="20"/>
          <w:szCs w:val="20"/>
          <w:lang w:eastAsia="es-ES"/>
        </w:rPr>
        <w:t>Io, una de las lunas de Júpiter, posee una intensa actividad volcánica y</w:t>
      </w:r>
      <w:r>
        <w:rPr>
          <w:rFonts w:cs="Arial"/>
          <w:sz w:val="20"/>
          <w:szCs w:val="20"/>
          <w:lang w:eastAsia="es-ES"/>
        </w:rPr>
        <w:t xml:space="preserve"> el material lanzado durante las </w:t>
      </w:r>
      <w:r w:rsidRPr="00A82CA1">
        <w:rPr>
          <w:rFonts w:cs="Arial"/>
          <w:sz w:val="20"/>
          <w:szCs w:val="20"/>
          <w:lang w:eastAsia="es-ES"/>
        </w:rPr>
        <w:t>erupciones puede alcanzar alturas de 500 km sobre la superficie. Calcule:</w:t>
      </w:r>
    </w:p>
    <w:p w14:paraId="5DC64439" w14:textId="77777777" w:rsidR="00A82CA1" w:rsidRPr="00A82CA1" w:rsidRDefault="00A82CA1">
      <w:pPr>
        <w:numPr>
          <w:ilvl w:val="0"/>
          <w:numId w:val="11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A82CA1">
        <w:rPr>
          <w:rFonts w:cs="Arial"/>
          <w:sz w:val="20"/>
          <w:szCs w:val="20"/>
          <w:lang w:eastAsia="es-ES"/>
        </w:rPr>
        <w:t>La velocidad inicial del material volcánico e</w:t>
      </w:r>
      <w:r w:rsidR="00F65E98">
        <w:rPr>
          <w:rFonts w:cs="Arial"/>
          <w:sz w:val="20"/>
          <w:szCs w:val="20"/>
          <w:lang w:eastAsia="es-ES"/>
        </w:rPr>
        <w:t>n la superficie de Io.</w:t>
      </w:r>
    </w:p>
    <w:p w14:paraId="1A34213E" w14:textId="77777777" w:rsidR="00A82CA1" w:rsidRDefault="00A82CA1">
      <w:pPr>
        <w:numPr>
          <w:ilvl w:val="0"/>
          <w:numId w:val="11"/>
        </w:num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  <w:r w:rsidRPr="00A82CA1">
        <w:rPr>
          <w:rFonts w:cs="Arial"/>
          <w:sz w:val="20"/>
          <w:szCs w:val="20"/>
          <w:lang w:eastAsia="es-ES"/>
        </w:rPr>
        <w:t>La velocidad de escape en Io.</w:t>
      </w:r>
    </w:p>
    <w:p w14:paraId="5CEBF587" w14:textId="77777777" w:rsidR="00F65E98" w:rsidRDefault="00F65E98" w:rsidP="00F65E98">
      <w:pPr>
        <w:spacing w:before="120" w:after="120"/>
        <w:contextualSpacing/>
        <w:jc w:val="both"/>
        <w:rPr>
          <w:rFonts w:cs="Arial"/>
          <w:sz w:val="20"/>
          <w:szCs w:val="20"/>
          <w:lang w:eastAsia="es-ES"/>
        </w:rPr>
      </w:pPr>
    </w:p>
    <w:p w14:paraId="63372A1C" w14:textId="77777777" w:rsidR="00F65E98" w:rsidRDefault="00EE22A4" w:rsidP="00F65E98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5D6830C7">
          <v:group id="_x0000_s3226" style="position:absolute;left:0;text-align:left;margin-left:376pt;margin-top:13.85pt;width:113.85pt;height:105.65pt;z-index:32" coordorigin="5174,12702" coordsize="2715,2519">
            <v:oval id="_x0000_s3215" style="position:absolute;left:5524;top:13365;width:1802;height:1856" fillcolor="#b2b2b2">
              <v:fill color2="fill darken(155)" rotate="t" focusposition=".5,.5" focussize="" method="linear sigma" focus="100%" type="gradientRadial"/>
              <v:stroke startarrowwidth="narrow" startarrowlength="short"/>
              <v:textbox inset="1.5mm,,1.5mm"/>
              <o:callout v:ext="edit" minusx="t"/>
            </v:oval>
            <v:line id="_x0000_s3217" style="position:absolute;flip:x y" from="6414,12903" to="6414,14391">
              <v:stroke startarrow="oval" startarrowwidth="narrow" startarrowlength="short" endarrow="oval" endarrowwidth="narrow" endarrowlength="short"/>
              <o:callout v:ext="edit" minusx="t"/>
            </v:line>
            <v:shape id="_x0000_s3218" type="#_x0000_t202" style="position:absolute;left:6124;top:13977;width:246;height:252" filled="f" stroked="f">
              <v:stroke startarrowwidth="narrow" startarrowlength="short"/>
              <v:textbox style="mso-next-textbox:#_x0000_s3218" inset="0,0,0,0">
                <w:txbxContent>
                  <w:p w14:paraId="3EBD6929" w14:textId="77777777" w:rsidR="00F65E98" w:rsidRPr="00B86FAB" w:rsidRDefault="00F65E98" w:rsidP="00F65E98">
                    <w:pPr>
                      <w:jc w:val="center"/>
                      <w:rPr>
                        <w:color w:val="FFFFFF"/>
                      </w:rPr>
                    </w:pPr>
                    <w:r>
                      <w:rPr>
                        <w:color w:val="FFFFFF"/>
                      </w:rPr>
                      <w:t>R</w:t>
                    </w:r>
                    <w:r w:rsidRPr="00F65E98">
                      <w:rPr>
                        <w:color w:val="FFFFFF"/>
                        <w:vertAlign w:val="subscript"/>
                      </w:rPr>
                      <w:t>I</w:t>
                    </w:r>
                  </w:p>
                </w:txbxContent>
              </v:textbox>
              <o:callout v:ext="edit" minusx="t"/>
            </v:shape>
            <v:shape id="_x0000_s3219" type="#_x0000_t202" style="position:absolute;left:5174;top:13508;width:1100;height:336" filled="f" stroked="f">
              <v:stroke startarrowwidth="narrow" startarrowlength="short"/>
              <v:textbox style="mso-next-textbox:#_x0000_s3219" inset="0,0,0,0">
                <w:txbxContent>
                  <w:p w14:paraId="322DDE69" w14:textId="77777777" w:rsidR="00F65E98" w:rsidRPr="00944E6E" w:rsidRDefault="00F65E98" w:rsidP="00F65E98">
                    <w:pPr>
                      <w:jc w:val="center"/>
                    </w:pPr>
                    <w:r w:rsidRPr="00944E6E">
                      <w:t>r= R</w:t>
                    </w:r>
                    <w:r>
                      <w:rPr>
                        <w:vertAlign w:val="subscript"/>
                      </w:rPr>
                      <w:t>I</w:t>
                    </w:r>
                    <w:r w:rsidRPr="00944E6E">
                      <w:t>+h</w:t>
                    </w:r>
                  </w:p>
                </w:txbxContent>
              </v:textbox>
              <o:callout v:ext="edit" minusx="t"/>
            </v:shape>
            <v:shape id="_x0000_s3220" type="#_x0000_t202" style="position:absolute;left:6560;top:12702;width:1329;height:306" filled="f" stroked="f">
              <v:stroke startarrowwidth="narrow" startarrowlength="short"/>
              <v:textbox style="mso-next-textbox:#_x0000_s3220" inset="0,0,0,0">
                <w:txbxContent>
                  <w:p w14:paraId="16A1EF79" w14:textId="77777777" w:rsidR="00F65E98" w:rsidRPr="00B86FAB" w:rsidRDefault="00F65E98" w:rsidP="00F65E98">
                    <w:pPr>
                      <w:jc w:val="center"/>
                    </w:pPr>
                    <w:r>
                      <w:t>h= 500 km</w:t>
                    </w:r>
                  </w:p>
                </w:txbxContent>
              </v:textbox>
              <o:callout v:ext="edit" minusx="t"/>
            </v:shape>
            <v:shape id="_x0000_s3224" type="#_x0000_t202" style="position:absolute;left:6560;top:13155;width:275;height:412" filled="f" stroked="f">
              <v:textbox style="mso-next-textbox:#_x0000_s3224" inset=".5mm,.3mm,.5mm,.3mm">
                <w:txbxContent>
                  <w:p w14:paraId="2E7205E2" w14:textId="77777777" w:rsidR="00F65E98" w:rsidRPr="00F65E98" w:rsidRDefault="00F65E98" w:rsidP="00F65E98">
                    <w:pPr>
                      <w:jc w:val="center"/>
                      <w:rPr>
                        <w:b/>
                      </w:rPr>
                    </w:pPr>
                    <w:r w:rsidRPr="00F65E98">
                      <w:rPr>
                        <w:b/>
                      </w:rPr>
                      <w:t>1</w:t>
                    </w:r>
                  </w:p>
                </w:txbxContent>
              </v:textbox>
            </v:shape>
            <v:shape id="_x0000_s3225" type="#_x0000_t202" style="position:absolute;left:5999;top:12702;width:275;height:412" filled="f" stroked="f">
              <v:textbox style="mso-next-textbox:#_x0000_s3225" inset=".5mm,.3mm,.5mm,.3mm">
                <w:txbxContent>
                  <w:p w14:paraId="4859D071" w14:textId="77777777" w:rsidR="00F65E98" w:rsidRPr="00F65E98" w:rsidRDefault="00F65E98" w:rsidP="00F65E98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2</w:t>
                    </w:r>
                  </w:p>
                </w:txbxContent>
              </v:textbox>
            </v:shape>
          </v:group>
        </w:pict>
      </w:r>
      <w:r w:rsidR="00F65E98">
        <w:rPr>
          <w:rFonts w:cs="Arial"/>
          <w:sz w:val="20"/>
          <w:szCs w:val="20"/>
          <w:lang w:eastAsia="es-ES"/>
        </w:rPr>
        <w:t xml:space="preserve">DATOS: G = 6,67 </w:t>
      </w:r>
      <w:r w:rsidR="00F65E98" w:rsidRPr="00FB2D20">
        <w:rPr>
          <w:rFonts w:cs="Arial"/>
          <w:sz w:val="20"/>
          <w:szCs w:val="20"/>
          <w:lang w:eastAsia="es-ES"/>
        </w:rPr>
        <w:t>10</w:t>
      </w:r>
      <w:r w:rsidR="00F65E98" w:rsidRPr="00FB2D20">
        <w:rPr>
          <w:rFonts w:cs="Arial"/>
          <w:sz w:val="20"/>
          <w:szCs w:val="20"/>
          <w:vertAlign w:val="superscript"/>
          <w:lang w:eastAsia="es-ES"/>
        </w:rPr>
        <w:t>-11</w:t>
      </w:r>
      <w:r w:rsidR="00F65E98"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="00F65E98">
        <w:rPr>
          <w:rFonts w:cs="Arial"/>
          <w:sz w:val="20"/>
          <w:szCs w:val="20"/>
          <w:lang w:eastAsia="es-ES"/>
        </w:rPr>
        <w:t>N·m</w:t>
      </w:r>
      <w:r w:rsidR="00F65E98" w:rsidRPr="00FB2D20">
        <w:rPr>
          <w:rFonts w:cs="Arial"/>
          <w:sz w:val="20"/>
          <w:szCs w:val="20"/>
          <w:vertAlign w:val="superscript"/>
          <w:lang w:eastAsia="es-ES"/>
        </w:rPr>
        <w:t>2</w:t>
      </w:r>
      <w:r w:rsidR="00F65E98">
        <w:rPr>
          <w:rFonts w:cs="Arial"/>
          <w:sz w:val="20"/>
          <w:szCs w:val="20"/>
          <w:lang w:eastAsia="es-ES"/>
        </w:rPr>
        <w:t>·kg</w:t>
      </w:r>
      <w:r w:rsidR="00F65E98" w:rsidRPr="00FB2D20">
        <w:rPr>
          <w:rFonts w:cs="Arial"/>
          <w:sz w:val="20"/>
          <w:szCs w:val="20"/>
          <w:vertAlign w:val="superscript"/>
          <w:lang w:eastAsia="es-ES"/>
        </w:rPr>
        <w:t>2</w:t>
      </w:r>
      <w:r w:rsidR="00F65E98">
        <w:rPr>
          <w:rFonts w:cs="Arial"/>
          <w:sz w:val="20"/>
          <w:szCs w:val="20"/>
          <w:lang w:eastAsia="es-ES"/>
        </w:rPr>
        <w:t xml:space="preserve">; </w:t>
      </w:r>
      <w:r w:rsidR="00F65E98" w:rsidRPr="00FB2D20">
        <w:rPr>
          <w:rFonts w:cs="Arial"/>
          <w:sz w:val="20"/>
          <w:szCs w:val="20"/>
          <w:lang w:eastAsia="es-ES"/>
        </w:rPr>
        <w:t>R</w:t>
      </w:r>
      <w:r w:rsidR="00F65E98">
        <w:rPr>
          <w:rFonts w:cs="Arial"/>
          <w:sz w:val="20"/>
          <w:szCs w:val="20"/>
          <w:vertAlign w:val="subscript"/>
          <w:lang w:eastAsia="es-ES"/>
        </w:rPr>
        <w:t>I</w:t>
      </w:r>
      <w:r w:rsidR="00F65E98" w:rsidRPr="00FB2D20">
        <w:rPr>
          <w:rFonts w:cs="Arial"/>
          <w:sz w:val="20"/>
          <w:szCs w:val="20"/>
          <w:lang w:eastAsia="es-ES"/>
        </w:rPr>
        <w:t xml:space="preserve">= </w:t>
      </w:r>
      <w:r w:rsidR="00F65E98">
        <w:rPr>
          <w:rFonts w:cs="Arial"/>
          <w:sz w:val="20"/>
          <w:szCs w:val="20"/>
          <w:lang w:eastAsia="es-ES"/>
        </w:rPr>
        <w:t>1815</w:t>
      </w:r>
      <w:r w:rsidR="00F65E98" w:rsidRPr="00FB2D20">
        <w:rPr>
          <w:rFonts w:cs="Arial"/>
          <w:sz w:val="20"/>
          <w:szCs w:val="20"/>
          <w:lang w:eastAsia="es-ES"/>
        </w:rPr>
        <w:t xml:space="preserve"> km; M</w:t>
      </w:r>
      <w:r w:rsidR="00F65E98">
        <w:rPr>
          <w:rFonts w:cs="Arial"/>
          <w:sz w:val="20"/>
          <w:szCs w:val="20"/>
          <w:vertAlign w:val="subscript"/>
          <w:lang w:eastAsia="es-ES"/>
        </w:rPr>
        <w:t>I</w:t>
      </w:r>
      <w:r w:rsidR="00F65E98">
        <w:rPr>
          <w:rFonts w:cs="Arial"/>
          <w:sz w:val="20"/>
          <w:szCs w:val="20"/>
          <w:lang w:eastAsia="es-ES"/>
        </w:rPr>
        <w:t xml:space="preserve"> = 8,94 </w:t>
      </w:r>
      <w:r w:rsidR="00F65E98" w:rsidRPr="00FB2D20">
        <w:rPr>
          <w:rFonts w:cs="Arial"/>
          <w:sz w:val="20"/>
          <w:szCs w:val="20"/>
          <w:lang w:eastAsia="es-ES"/>
        </w:rPr>
        <w:t>10</w:t>
      </w:r>
      <w:r w:rsidR="00F65E98" w:rsidRPr="00FB2D20">
        <w:rPr>
          <w:rFonts w:cs="Arial"/>
          <w:sz w:val="20"/>
          <w:szCs w:val="20"/>
          <w:vertAlign w:val="superscript"/>
          <w:lang w:eastAsia="es-ES"/>
        </w:rPr>
        <w:t>2</w:t>
      </w:r>
      <w:r w:rsidR="00F65E98">
        <w:rPr>
          <w:rFonts w:cs="Arial"/>
          <w:sz w:val="20"/>
          <w:szCs w:val="20"/>
          <w:vertAlign w:val="superscript"/>
          <w:lang w:eastAsia="es-ES"/>
        </w:rPr>
        <w:t>2</w:t>
      </w:r>
      <w:r w:rsidR="00F65E98">
        <w:rPr>
          <w:rFonts w:cs="Arial"/>
          <w:sz w:val="20"/>
          <w:szCs w:val="20"/>
          <w:lang w:eastAsia="es-ES"/>
        </w:rPr>
        <w:t xml:space="preserve"> kg</w:t>
      </w:r>
    </w:p>
    <w:p w14:paraId="56576DDB" w14:textId="77777777" w:rsidR="0047587A" w:rsidRPr="00FB2D20" w:rsidRDefault="0047587A" w:rsidP="00F65E98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</w:p>
    <w:p w14:paraId="731E43CC" w14:textId="77777777" w:rsidR="00F65E98" w:rsidRDefault="00F65E98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 w:rsidRPr="00AB1062">
        <w:rPr>
          <w:rFonts w:cs="Arial"/>
          <w:b/>
          <w:sz w:val="20"/>
          <w:szCs w:val="20"/>
        </w:rPr>
        <w:t>Solución</w:t>
      </w:r>
      <w:r>
        <w:rPr>
          <w:rFonts w:cs="Arial"/>
          <w:b/>
          <w:sz w:val="20"/>
          <w:szCs w:val="20"/>
        </w:rPr>
        <w:t>:</w:t>
      </w:r>
    </w:p>
    <w:p w14:paraId="6B1BCFC2" w14:textId="77777777" w:rsidR="00A82CA1" w:rsidRDefault="00EE22A4">
      <w:pPr>
        <w:numPr>
          <w:ilvl w:val="0"/>
          <w:numId w:val="12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01241D1C">
          <v:shape id="_x0000_s3227" type="#_x0000_t75" style="position:absolute;left:0;text-align:left;margin-left:16.2pt;margin-top:8.9pt;width:459.45pt;height:95pt;z-index:33">
            <v:imagedata r:id="rId117" o:title=""/>
          </v:shape>
          <o:OLEObject Type="Embed" ProgID="Equation.DSMT4" ShapeID="_x0000_s3227" DrawAspect="Content" ObjectID="_1819875625" r:id="rId118"/>
        </w:object>
      </w:r>
      <w:r w:rsidR="00F65E98" w:rsidRPr="00F65E98">
        <w:rPr>
          <w:rFonts w:cs="Arial"/>
          <w:b/>
          <w:sz w:val="20"/>
          <w:szCs w:val="20"/>
          <w:lang w:eastAsia="es-ES"/>
        </w:rPr>
        <w:t>Punto 1</w:t>
      </w:r>
      <w:r w:rsidR="00F65E98">
        <w:rPr>
          <w:rFonts w:cs="Arial"/>
          <w:sz w:val="20"/>
          <w:szCs w:val="20"/>
          <w:lang w:eastAsia="es-ES"/>
        </w:rPr>
        <w:t xml:space="preserve">: superficie de Io. </w:t>
      </w:r>
      <w:r w:rsidR="00F65E98" w:rsidRPr="00F65E98">
        <w:rPr>
          <w:rFonts w:cs="Arial"/>
          <w:b/>
          <w:sz w:val="20"/>
          <w:szCs w:val="20"/>
          <w:lang w:eastAsia="es-ES"/>
        </w:rPr>
        <w:t>Punto 2</w:t>
      </w:r>
      <w:r w:rsidR="00F65E98">
        <w:rPr>
          <w:rFonts w:cs="Arial"/>
          <w:sz w:val="20"/>
          <w:szCs w:val="20"/>
          <w:lang w:eastAsia="es-ES"/>
        </w:rPr>
        <w:t>: 500 km por encima de la superficie</w:t>
      </w:r>
    </w:p>
    <w:p w14:paraId="24FE3FFC" w14:textId="77777777" w:rsidR="00A82CA1" w:rsidRDefault="00A82CA1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48E97FC9" w14:textId="77777777" w:rsidR="00F65E98" w:rsidRDefault="00F65E98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40D828AC" w14:textId="77777777" w:rsidR="00F65E98" w:rsidRDefault="00F65E98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F9D227B" w14:textId="77777777" w:rsidR="00F65E98" w:rsidRDefault="00EE22A4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617D7457">
          <v:shape id="_x0000_s3222" type="#_x0000_t87" style="position:absolute;margin-left:79.4pt;margin-top:1.9pt;width:6.25pt;height:24.45pt;rotation:3705461fd;z-index:31" adj="5400" strokecolor="white">
            <v:stroke startarrowwidth="narrow" startarrowlength="short"/>
            <v:textbox inset="1.5mm,,1.5mm"/>
            <o:callout v:ext="edit" minusx="t"/>
          </v:shape>
        </w:pict>
      </w:r>
    </w:p>
    <w:p w14:paraId="0A4093EA" w14:textId="77777777" w:rsidR="00F65E98" w:rsidRDefault="00E55C66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6A773991" w14:textId="77777777" w:rsidR="00F65E98" w:rsidRDefault="00F65E98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7AE86D67" w14:textId="77777777" w:rsidR="0047587A" w:rsidRDefault="0047587A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41BA00AE" w14:textId="77777777" w:rsidR="00F65E98" w:rsidRDefault="00F65E98" w:rsidP="003102D0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17B8DB38" w14:textId="77777777" w:rsidR="00A82CA1" w:rsidRDefault="00EE22A4">
      <w:pPr>
        <w:numPr>
          <w:ilvl w:val="0"/>
          <w:numId w:val="22"/>
        </w:numPr>
        <w:spacing w:before="120" w:after="120"/>
        <w:contextualSpacing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lastRenderedPageBreak/>
        <w:object w:dxaOrig="6399" w:dyaOrig="940" w14:anchorId="24E51E27">
          <v:shape id="_x0000_s3228" type="#_x0000_t75" style="position:absolute;left:0;text-align:left;margin-left:65.6pt;margin-top:10.8pt;width:338.3pt;height:51.65pt;z-index:34">
            <v:imagedata r:id="rId119" o:title=""/>
          </v:shape>
          <o:OLEObject Type="Embed" ProgID="Equation.DSMT4" ShapeID="_x0000_s3228" DrawAspect="Content" ObjectID="_1819875626" r:id="rId120"/>
        </w:object>
      </w:r>
    </w:p>
    <w:p w14:paraId="29BEBC2D" w14:textId="77777777" w:rsidR="003102D0" w:rsidRDefault="003102D0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1545D31B" w14:textId="77777777" w:rsidR="003102D0" w:rsidRDefault="003102D0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2C07499" w14:textId="77777777" w:rsidR="003102D0" w:rsidRDefault="003102D0" w:rsidP="00C54BEB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1C45D77E" w14:textId="77777777" w:rsidR="004E3B7D" w:rsidRDefault="004E3B7D" w:rsidP="0047587A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E68C24F" w14:textId="77777777" w:rsidR="00F0250A" w:rsidRDefault="00F0250A" w:rsidP="0047587A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53F319C1" w14:textId="77777777" w:rsidR="00B80F75" w:rsidRDefault="00B80F75" w:rsidP="0047587A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02FDEC6" w14:textId="77777777" w:rsidR="0095423B" w:rsidRDefault="0095423B" w:rsidP="0047587A">
      <w:pPr>
        <w:spacing w:before="120" w:after="120"/>
        <w:contextualSpacing/>
        <w:rPr>
          <w:rFonts w:cs="Arial"/>
          <w:sz w:val="20"/>
          <w:szCs w:val="20"/>
          <w:lang w:eastAsia="es-ES"/>
        </w:rPr>
      </w:pPr>
    </w:p>
    <w:p w14:paraId="37822DB8" w14:textId="77777777" w:rsidR="00440E8D" w:rsidRDefault="00402CD4" w:rsidP="00440E8D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20-2021</w:t>
      </w:r>
      <w:r w:rsidR="00440E8D">
        <w:rPr>
          <w:rFonts w:cs="Arial"/>
          <w:sz w:val="20"/>
          <w:szCs w:val="20"/>
          <w:lang w:eastAsia="es-ES"/>
        </w:rPr>
        <w:t>. Julio. 1)</w:t>
      </w:r>
    </w:p>
    <w:p w14:paraId="1820B2E1" w14:textId="77777777" w:rsidR="00440E8D" w:rsidRPr="008D2A2B" w:rsidRDefault="00440E8D" w:rsidP="00440E8D">
      <w:pPr>
        <w:spacing w:before="120" w:after="120"/>
        <w:rPr>
          <w:rFonts w:cs="Arial"/>
          <w:sz w:val="20"/>
          <w:szCs w:val="20"/>
          <w:lang w:eastAsia="es-ES"/>
        </w:rPr>
      </w:pPr>
      <w:r w:rsidRPr="008D2A2B">
        <w:rPr>
          <w:rFonts w:cs="Arial"/>
          <w:sz w:val="20"/>
          <w:szCs w:val="20"/>
          <w:lang w:eastAsia="es-ES"/>
        </w:rPr>
        <w:t>En el año 2053 una astronauta, cuya masa es m = 60 kg, se encuentra explorando el planeta X-1 de masa</w:t>
      </w:r>
      <w:r>
        <w:rPr>
          <w:rFonts w:cs="Arial"/>
          <w:sz w:val="20"/>
          <w:szCs w:val="20"/>
          <w:lang w:eastAsia="es-ES"/>
        </w:rPr>
        <w:t xml:space="preserve"> </w:t>
      </w:r>
      <w:r w:rsidRPr="008D2A2B">
        <w:rPr>
          <w:rFonts w:cs="Arial"/>
          <w:sz w:val="20"/>
          <w:szCs w:val="20"/>
          <w:lang w:eastAsia="es-ES"/>
        </w:rPr>
        <w:t>10 veces menor y radio 10 veces menor que la Tierra. Calcule:</w:t>
      </w:r>
    </w:p>
    <w:p w14:paraId="397B1CB5" w14:textId="77777777" w:rsidR="00440E8D" w:rsidRDefault="00440E8D">
      <w:pPr>
        <w:numPr>
          <w:ilvl w:val="0"/>
          <w:numId w:val="13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8D2A2B">
        <w:rPr>
          <w:rFonts w:cs="Arial"/>
          <w:sz w:val="20"/>
          <w:szCs w:val="20"/>
          <w:lang w:eastAsia="es-ES"/>
        </w:rPr>
        <w:t>¿Cuál sería el peso de la astronauta en la superficie</w:t>
      </w:r>
      <w:r>
        <w:rPr>
          <w:rFonts w:cs="Arial"/>
          <w:sz w:val="20"/>
          <w:szCs w:val="20"/>
          <w:lang w:eastAsia="es-ES"/>
        </w:rPr>
        <w:t xml:space="preserve"> del planeta X-1? </w:t>
      </w:r>
    </w:p>
    <w:p w14:paraId="430923B8" w14:textId="77777777" w:rsidR="00440E8D" w:rsidRPr="00440E8D" w:rsidRDefault="00440E8D">
      <w:pPr>
        <w:numPr>
          <w:ilvl w:val="0"/>
          <w:numId w:val="13"/>
        </w:numPr>
        <w:spacing w:before="120" w:after="120"/>
        <w:ind w:left="714" w:hanging="357"/>
        <w:rPr>
          <w:rFonts w:cs="Arial"/>
          <w:sz w:val="20"/>
          <w:szCs w:val="20"/>
          <w:lang w:eastAsia="es-ES"/>
        </w:rPr>
      </w:pPr>
      <w:r w:rsidRPr="00440E8D">
        <w:rPr>
          <w:rFonts w:cs="Arial"/>
          <w:sz w:val="20"/>
          <w:szCs w:val="20"/>
          <w:lang w:eastAsia="es-ES"/>
        </w:rPr>
        <w:t>Unos meses más tarde aterriza con su nave en el planeta Z-1, cuyo radio es también 10 veces menor</w:t>
      </w:r>
      <w:r>
        <w:rPr>
          <w:rFonts w:cs="Arial"/>
          <w:sz w:val="20"/>
          <w:szCs w:val="20"/>
          <w:lang w:eastAsia="es-ES"/>
        </w:rPr>
        <w:t xml:space="preserve"> </w:t>
      </w:r>
      <w:r w:rsidRPr="00440E8D">
        <w:rPr>
          <w:rFonts w:cs="Arial"/>
          <w:sz w:val="20"/>
          <w:szCs w:val="20"/>
          <w:lang w:eastAsia="es-ES"/>
        </w:rPr>
        <w:t xml:space="preserve">que el de la Tierra, pero su masa es 100 mayor que la Tierra. Calcule el peso de la astronauta en Z-1.  </w:t>
      </w:r>
    </w:p>
    <w:p w14:paraId="50AC2D1F" w14:textId="77777777" w:rsidR="00440E8D" w:rsidRDefault="00440E8D" w:rsidP="00440E8D">
      <w:pPr>
        <w:spacing w:before="120" w:after="120"/>
        <w:ind w:left="709"/>
        <w:jc w:val="both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G = 6,67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N·m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·kg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</w:p>
    <w:p w14:paraId="784BF1F3" w14:textId="77777777" w:rsidR="0047587A" w:rsidRPr="00FB2D20" w:rsidRDefault="0047587A" w:rsidP="00440E8D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</w:p>
    <w:p w14:paraId="148DE281" w14:textId="77777777" w:rsidR="00BD199D" w:rsidRDefault="00BD199D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>
        <w:rPr>
          <w:rFonts w:cs="Arial"/>
          <w:b/>
          <w:sz w:val="20"/>
          <w:szCs w:val="20"/>
        </w:rPr>
        <w:t xml:space="preserve"> </w:t>
      </w:r>
      <w:r w:rsidRPr="00AB1062">
        <w:rPr>
          <w:rFonts w:cs="Arial"/>
          <w:b/>
          <w:sz w:val="20"/>
          <w:szCs w:val="20"/>
        </w:rPr>
        <w:t>Solución</w:t>
      </w:r>
      <w:r>
        <w:rPr>
          <w:rFonts w:cs="Arial"/>
          <w:b/>
          <w:sz w:val="20"/>
          <w:szCs w:val="20"/>
        </w:rPr>
        <w:t>:</w:t>
      </w:r>
    </w:p>
    <w:p w14:paraId="22371FA5" w14:textId="77777777" w:rsidR="0047587A" w:rsidRDefault="00EE22A4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</w:rPr>
        <w:object w:dxaOrig="6399" w:dyaOrig="940" w14:anchorId="04C2765E">
          <v:shape id="_x0000_s3237" type="#_x0000_t75" style="position:absolute;left:0;text-align:left;margin-left:369.3pt;margin-top:9.7pt;width:43.2pt;height:26.9pt;z-index:35">
            <v:imagedata r:id="rId121" o:title=""/>
          </v:shape>
          <o:OLEObject Type="Embed" ProgID="Equation.DSMT4" ShapeID="_x0000_s3237" DrawAspect="Content" ObjectID="_1819875627" r:id="rId122"/>
        </w:object>
      </w:r>
    </w:p>
    <w:p w14:paraId="37C5B9EF" w14:textId="77777777" w:rsidR="00BD199D" w:rsidRDefault="00BD199D">
      <w:pPr>
        <w:numPr>
          <w:ilvl w:val="0"/>
          <w:numId w:val="14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La gravedad en la superficie de un astro depende de su masa y su radio:</w:t>
      </w:r>
    </w:p>
    <w:p w14:paraId="377ADA1F" w14:textId="77777777" w:rsidR="00440E8D" w:rsidRDefault="00EE22A4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  <w:r>
        <w:rPr>
          <w:rFonts w:cs="Arial"/>
          <w:b/>
          <w:noProof/>
          <w:sz w:val="20"/>
          <w:szCs w:val="20"/>
        </w:rPr>
        <w:object w:dxaOrig="6399" w:dyaOrig="940" w14:anchorId="3343B078">
          <v:shape id="_x0000_s3238" type="#_x0000_t75" style="position:absolute;left:0;text-align:left;margin-left:55.65pt;margin-top:11.5pt;width:362pt;height:63.25pt;z-index:36">
            <v:imagedata r:id="rId123" o:title=""/>
          </v:shape>
          <o:OLEObject Type="Embed" ProgID="Equation.DSMT4" ShapeID="_x0000_s3238" DrawAspect="Content" ObjectID="_1819875628" r:id="rId124"/>
        </w:object>
      </w:r>
    </w:p>
    <w:p w14:paraId="7F0E97FF" w14:textId="77777777" w:rsidR="0047587A" w:rsidRDefault="0047587A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</w:p>
    <w:p w14:paraId="6DEA0F70" w14:textId="77777777" w:rsidR="00BD199D" w:rsidRDefault="00BD199D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</w:p>
    <w:p w14:paraId="475F3AFE" w14:textId="77777777" w:rsidR="00BD199D" w:rsidRDefault="00BD199D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</w:p>
    <w:p w14:paraId="2B66ED21" w14:textId="77777777" w:rsidR="00BD199D" w:rsidRDefault="00EE22A4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6D5A789">
          <v:shape id="_x0000_s3239" type="#_x0000_t75" style="position:absolute;left:0;text-align:left;margin-left:55.65pt;margin-top:15.95pt;width:384pt;height:63.25pt;z-index:37">
            <v:imagedata r:id="rId125" o:title=""/>
          </v:shape>
          <o:OLEObject Type="Embed" ProgID="Equation.DSMT4" ShapeID="_x0000_s3239" DrawAspect="Content" ObjectID="_1819875629" r:id="rId126"/>
        </w:object>
      </w:r>
    </w:p>
    <w:p w14:paraId="26A3D013" w14:textId="77777777" w:rsidR="00BD199D" w:rsidRDefault="00BD199D">
      <w:pPr>
        <w:numPr>
          <w:ilvl w:val="0"/>
          <w:numId w:val="14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75722E82" w14:textId="77777777" w:rsidR="00BD199D" w:rsidRDefault="00BD199D" w:rsidP="00BD199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</w:p>
    <w:p w14:paraId="386F279D" w14:textId="77777777" w:rsidR="00440E8D" w:rsidRDefault="00440E8D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B4F8B94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5AA6290" w14:textId="77777777" w:rsidR="00402CD4" w:rsidRDefault="00402CD4" w:rsidP="00402CD4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20-2021. Julio.2)</w:t>
      </w:r>
    </w:p>
    <w:p w14:paraId="04941831" w14:textId="77777777" w:rsidR="00402CD4" w:rsidRPr="00402CD4" w:rsidRDefault="00402CD4" w:rsidP="00402CD4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402CD4">
        <w:rPr>
          <w:rFonts w:cs="Arial"/>
          <w:sz w:val="20"/>
          <w:szCs w:val="20"/>
          <w:lang w:eastAsia="es-ES"/>
        </w:rPr>
        <w:t>Se colocan en los vértices de un cuadrado de 1 m de lado tres masas puntuales de 2, 4 y 2 kg, cuyas</w:t>
      </w:r>
      <w:r>
        <w:rPr>
          <w:rFonts w:cs="Arial"/>
          <w:sz w:val="20"/>
          <w:szCs w:val="20"/>
          <w:lang w:eastAsia="es-ES"/>
        </w:rPr>
        <w:t xml:space="preserve"> </w:t>
      </w:r>
      <w:r w:rsidRPr="00402CD4">
        <w:rPr>
          <w:rFonts w:cs="Arial"/>
          <w:sz w:val="20"/>
          <w:szCs w:val="20"/>
          <w:lang w:eastAsia="es-ES"/>
        </w:rPr>
        <w:t>coordenadas son: (0,1); (1,1) y (1,0), respectivamente. Calcule:</w:t>
      </w:r>
    </w:p>
    <w:p w14:paraId="4070B62A" w14:textId="77777777" w:rsidR="00402CD4" w:rsidRPr="00402CD4" w:rsidRDefault="00402CD4">
      <w:pPr>
        <w:numPr>
          <w:ilvl w:val="0"/>
          <w:numId w:val="15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402CD4">
        <w:rPr>
          <w:rFonts w:cs="Arial"/>
          <w:sz w:val="20"/>
          <w:szCs w:val="20"/>
          <w:lang w:eastAsia="es-ES"/>
        </w:rPr>
        <w:t>La fuerza que ejercerán sobre una partícula de 1 g colocada</w:t>
      </w:r>
      <w:r>
        <w:rPr>
          <w:rFonts w:cs="Arial"/>
          <w:sz w:val="20"/>
          <w:szCs w:val="20"/>
          <w:lang w:eastAsia="es-ES"/>
        </w:rPr>
        <w:t xml:space="preserve"> en el cuarto vértice. </w:t>
      </w:r>
    </w:p>
    <w:p w14:paraId="3F094319" w14:textId="77777777" w:rsidR="00BD199D" w:rsidRPr="00402CD4" w:rsidRDefault="00402CD4">
      <w:pPr>
        <w:numPr>
          <w:ilvl w:val="0"/>
          <w:numId w:val="15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402CD4">
        <w:rPr>
          <w:rFonts w:cs="Arial"/>
          <w:sz w:val="20"/>
          <w:szCs w:val="20"/>
          <w:lang w:eastAsia="es-ES"/>
        </w:rPr>
        <w:t>El trabajo realizado por el campo gravitatorio cuando la partícula se haya desplazado hasta el centro</w:t>
      </w:r>
      <w:r>
        <w:rPr>
          <w:rFonts w:cs="Arial"/>
          <w:sz w:val="20"/>
          <w:szCs w:val="20"/>
          <w:lang w:eastAsia="es-ES"/>
        </w:rPr>
        <w:t xml:space="preserve"> </w:t>
      </w:r>
      <w:r w:rsidRPr="00402CD4">
        <w:rPr>
          <w:rFonts w:cs="Arial"/>
          <w:sz w:val="20"/>
          <w:szCs w:val="20"/>
          <w:lang w:eastAsia="es-ES"/>
        </w:rPr>
        <w:t>del cuadrado. Explique si este desplazamiento de la partícula es espontáneo o no.</w:t>
      </w:r>
    </w:p>
    <w:p w14:paraId="615FE7C1" w14:textId="77777777" w:rsidR="00402CD4" w:rsidRDefault="00402CD4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74AB081" w14:textId="77777777" w:rsidR="00402CD4" w:rsidRDefault="00EE22A4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>
        <w:rPr>
          <w:noProof/>
          <w:lang w:eastAsia="es-ES"/>
        </w:rPr>
        <w:pict w14:anchorId="0D89189A">
          <v:group id="_x0000_s3256" style="position:absolute;left:0;text-align:left;margin-left:59.8pt;margin-top:15.35pt;width:144.3pt;height:155.3pt;z-index:38" coordorigin="1701,9240" coordsize="3168,3377">
            <v:group id="_x0000_s3242" style="position:absolute;left:1701;top:9240;width:3168;height:3377" coordorigin="1905,9946" coordsize="3168,3377">
              <v:shape id="_x0000_s3240" type="#_x0000_t75" style="position:absolute;left:1905;top:9946;width:3168;height:2955">
                <v:imagedata r:id="rId127" o:title="Fgrav"/>
              </v:shape>
              <v:shape id="_x0000_s3241" type="#_x0000_t202" style="position:absolute;left:2288;top:12763;width:2338;height:560" filled="f" stroked="f">
                <v:textbox style="mso-next-textbox:#_x0000_s3241" inset=".5mm,.3mm,.5mm,.3mm">
                  <w:txbxContent>
                    <w:p w14:paraId="37609CD6" w14:textId="77777777" w:rsidR="0061199A" w:rsidRPr="0061199A" w:rsidRDefault="0061199A" w:rsidP="0063024E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1199A">
                        <w:rPr>
                          <w:sz w:val="20"/>
                          <w:szCs w:val="20"/>
                        </w:rPr>
                        <w:t xml:space="preserve">Gráfica: </w:t>
                      </w:r>
                      <w:r w:rsidRPr="0061199A">
                        <w:rPr>
                          <w:b/>
                          <w:sz w:val="20"/>
                          <w:szCs w:val="20"/>
                        </w:rPr>
                        <w:t>Uniovi</w:t>
                      </w:r>
                      <w:r w:rsidR="0063024E"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</v:group>
            <v:shape id="_x0000_s3244" type="#_x0000_t32" style="position:absolute;left:3808;top:9692;width:288;height:288;flip:x" o:connectortype="straight">
              <v:stroke endarrow="block"/>
            </v:shape>
            <v:shape id="_x0000_s3246" type="#_x0000_t32" style="position:absolute;left:1866;top:10143;width:23;height:13;flip:y" o:connectortype="straight" stroked="f">
              <v:stroke endarrow="block"/>
            </v:shape>
            <v:shape id="_x0000_s3248" type="#_x0000_t32" style="position:absolute;left:2250;top:9707;width:1;height:451" o:connectortype="straight">
              <v:stroke endarrow="block"/>
            </v:shape>
            <v:group id="_x0000_s3255" style="position:absolute;left:3683;top:11127;width:426;height:414" coordorigin="3293,11958" coordsize="426,414">
              <v:shape id="_x0000_s3245" type="#_x0000_t32" style="position:absolute;left:3293;top:12372;width:426;height:0;flip:x" o:connectortype="straight">
                <v:stroke endarrow="block"/>
              </v:shape>
              <v:shape id="_x0000_s3249" type="#_x0000_t202" style="position:absolute;left:3293;top:11958;width:401;height:326" filled="f" stroked="f">
                <v:textbox style="mso-next-textbox:#_x0000_s3249" inset=".5mm,.3mm,.5mm,.3mm">
                  <w:txbxContent>
                    <w:p w14:paraId="546EC28E" w14:textId="77777777" w:rsidR="003D3349" w:rsidRDefault="003D3349">
                      <w:r>
                        <w:t>u</w:t>
                      </w:r>
                      <w:r w:rsidRPr="003D3349">
                        <w:rPr>
                          <w:vertAlign w:val="subscript"/>
                        </w:rPr>
                        <w:t>r1</w:t>
                      </w:r>
                    </w:p>
                  </w:txbxContent>
                </v:textbox>
              </v:shape>
            </v:group>
            <v:shape id="_x0000_s3250" type="#_x0000_t202" style="position:absolute;left:3670;top:10066;width:401;height:326" filled="f" stroked="f">
              <v:textbox style="mso-next-textbox:#_x0000_s3250" inset=".5mm,.3mm,.5mm,.3mm">
                <w:txbxContent>
                  <w:p w14:paraId="55BED496" w14:textId="77777777" w:rsidR="003D3349" w:rsidRDefault="003D3349" w:rsidP="003D3349">
                    <w:r>
                      <w:t>u</w:t>
                    </w:r>
                    <w:r>
                      <w:rPr>
                        <w:vertAlign w:val="subscript"/>
                      </w:rPr>
                      <w:t>r2</w:t>
                    </w:r>
                  </w:p>
                </w:txbxContent>
              </v:textbox>
            </v:shape>
            <v:shape id="_x0000_s3251" type="#_x0000_t202" style="position:absolute;left:1840;top:9785;width:401;height:326" filled="f" stroked="f">
              <v:textbox style="mso-next-textbox:#_x0000_s3251" inset=".5mm,.3mm,.5mm,.3mm">
                <w:txbxContent>
                  <w:p w14:paraId="1A267F5E" w14:textId="77777777" w:rsidR="003D3349" w:rsidRDefault="003D3349" w:rsidP="003D3349">
                    <w:r>
                      <w:t>u</w:t>
                    </w:r>
                    <w:r>
                      <w:rPr>
                        <w:vertAlign w:val="subscript"/>
                      </w:rPr>
                      <w:t>r3</w:t>
                    </w:r>
                  </w:p>
                </w:txbxContent>
              </v:textbox>
            </v:shape>
          </v:group>
        </w:pict>
      </w:r>
      <w:r>
        <w:rPr>
          <w:rFonts w:cs="Arial"/>
          <w:noProof/>
          <w:sz w:val="20"/>
          <w:szCs w:val="20"/>
        </w:rPr>
        <w:object w:dxaOrig="6399" w:dyaOrig="940" w14:anchorId="5F8179A6">
          <v:shape id="_x0000_s3252" type="#_x0000_t75" style="position:absolute;left:0;text-align:left;margin-left:230.25pt;margin-top:55.95pt;width:75.75pt;height:28.8pt;z-index:39">
            <v:imagedata r:id="rId128" o:title=""/>
          </v:shape>
          <o:OLEObject Type="Embed" ProgID="Equation.DSMT4" ShapeID="_x0000_s3252" DrawAspect="Content" ObjectID="_1819875630" r:id="rId129"/>
        </w:object>
      </w:r>
      <w:r>
        <w:rPr>
          <w:rFonts w:cs="Arial"/>
          <w:noProof/>
          <w:sz w:val="20"/>
          <w:szCs w:val="20"/>
        </w:rPr>
        <w:object w:dxaOrig="6399" w:dyaOrig="940" w14:anchorId="0524CDDE">
          <v:shape id="_x0000_s3253" type="#_x0000_t75" style="position:absolute;left:0;text-align:left;margin-left:213.2pt;margin-top:93.5pt;width:258pt;height:41.7pt;z-index:40">
            <v:imagedata r:id="rId130" o:title=""/>
          </v:shape>
          <o:OLEObject Type="Embed" ProgID="Equation.DSMT4" ShapeID="_x0000_s3253" DrawAspect="Content" ObjectID="_1819875631" r:id="rId131"/>
        </w:object>
      </w:r>
      <w:r w:rsidR="00402CD4" w:rsidRPr="00AB1062">
        <w:rPr>
          <w:rFonts w:cs="Arial"/>
          <w:b/>
          <w:sz w:val="20"/>
          <w:szCs w:val="20"/>
        </w:rPr>
        <w:t>Solución</w:t>
      </w:r>
      <w:r w:rsidR="00402CD4">
        <w:rPr>
          <w:rFonts w:cs="Arial"/>
          <w:b/>
          <w:sz w:val="20"/>
          <w:szCs w:val="20"/>
        </w:rPr>
        <w:t>:</w:t>
      </w:r>
    </w:p>
    <w:p w14:paraId="47621317" w14:textId="77777777" w:rsidR="00402CD4" w:rsidRDefault="00402CD4">
      <w:pPr>
        <w:numPr>
          <w:ilvl w:val="0"/>
          <w:numId w:val="16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1883251C" w14:textId="77777777" w:rsidR="0061199A" w:rsidRDefault="003D3349" w:rsidP="0061199A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7A336F25" w14:textId="77777777" w:rsidR="0061199A" w:rsidRDefault="0061199A" w:rsidP="0061199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23BE5B0" w14:textId="77777777" w:rsidR="0061199A" w:rsidRDefault="00CF51E8" w:rsidP="0061199A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6EE76587" w14:textId="77777777" w:rsidR="00402CD4" w:rsidRDefault="00402CD4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E2EEF05" w14:textId="77777777" w:rsidR="00402CD4" w:rsidRDefault="00402CD4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99459C6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B44DB4B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B9DA855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A4FA7C9" w14:textId="77777777" w:rsidR="00EF337F" w:rsidRDefault="00EE22A4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lastRenderedPageBreak/>
        <w:object w:dxaOrig="6399" w:dyaOrig="940" w14:anchorId="6FFA7B16">
          <v:shape id="_x0000_s3254" type="#_x0000_t75" style="position:absolute;margin-left:20.4pt;margin-top:13.35pt;width:447.65pt;height:132pt;z-index:41">
            <v:imagedata r:id="rId132" o:title=""/>
          </v:shape>
          <o:OLEObject Type="Embed" ProgID="Equation.DSMT4" ShapeID="_x0000_s3254" DrawAspect="Content" ObjectID="_1819875632" r:id="rId133"/>
        </w:object>
      </w:r>
    </w:p>
    <w:p w14:paraId="6CE49ADD" w14:textId="77777777" w:rsidR="0061199A" w:rsidRDefault="0061199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916101E" w14:textId="77777777" w:rsidR="0061199A" w:rsidRDefault="0061199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E74FDE0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93C764E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F9378F5" w14:textId="77777777" w:rsidR="00295CA7" w:rsidRDefault="00295CA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7943B0C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CAA38B7" w14:textId="77777777" w:rsidR="004C3970" w:rsidRDefault="004C3970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94E99E6" w14:textId="77777777" w:rsidR="008E4A97" w:rsidRDefault="00EE22A4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7750F918">
          <v:shape id="_x0000_s3257" type="#_x0000_t75" style="position:absolute;margin-left:19.25pt;margin-top:13.8pt;width:348.6pt;height:42.65pt;z-index:42">
            <v:imagedata r:id="rId134" o:title=""/>
          </v:shape>
          <o:OLEObject Type="Embed" ProgID="Equation.DSMT4" ShapeID="_x0000_s3257" DrawAspect="Content" ObjectID="_1819875633" r:id="rId135"/>
        </w:object>
      </w:r>
    </w:p>
    <w:p w14:paraId="0772E918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E64FDB5" w14:textId="77777777" w:rsidR="00F0250A" w:rsidRDefault="00F0250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365E73D" w14:textId="77777777" w:rsidR="00295CA7" w:rsidRDefault="00295CA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764EADF" w14:textId="77777777" w:rsidR="008E4A97" w:rsidRDefault="00215FD1">
      <w:pPr>
        <w:numPr>
          <w:ilvl w:val="0"/>
          <w:numId w:val="16"/>
        </w:num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215FD1">
        <w:rPr>
          <w:rFonts w:cs="Arial"/>
          <w:position w:val="-10"/>
          <w:sz w:val="20"/>
          <w:szCs w:val="20"/>
          <w:lang w:eastAsia="es-ES"/>
        </w:rPr>
        <w:object w:dxaOrig="2060" w:dyaOrig="300" w14:anchorId="4471C974">
          <v:shape id="_x0000_i1030" type="#_x0000_t75" style="width:102.6pt;height:15pt" o:ole="">
            <v:imagedata r:id="rId136" o:title=""/>
          </v:shape>
          <o:OLEObject Type="Embed" ProgID="Equation.DSMT4" ShapeID="_x0000_i1030" DrawAspect="Content" ObjectID="_1819875575" r:id="rId137"/>
        </w:object>
      </w:r>
      <w:r>
        <w:rPr>
          <w:rFonts w:cs="Arial"/>
          <w:sz w:val="20"/>
          <w:szCs w:val="20"/>
          <w:lang w:eastAsia="es-ES"/>
        </w:rPr>
        <w:t xml:space="preserve"> Considerando que el punto 1 está en el origen de coordenadas y que el punto 2 es está situado en el centro del cuadrado:</w:t>
      </w:r>
    </w:p>
    <w:p w14:paraId="55935370" w14:textId="77777777" w:rsidR="0061199A" w:rsidRDefault="00EE22A4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78710287">
          <v:group id="_x0000_s3273" style="position:absolute;margin-left:17.45pt;margin-top:7.3pt;width:169.35pt;height:167pt;z-index:44" coordorigin="1717,1918" coordsize="3387,3340">
            <v:rect id="_x0000_s3259" style="position:absolute;left:2300;top:2431;width:2331;height:2331" filled="f">
              <v:textbox inset=".5mm,.3mm,.5mm,.3mm"/>
            </v:rect>
            <v:oval id="_x0000_s3260" style="position:absolute;left:2224;top:4684;width:175;height:170;flip:x" fillcolor="#a5a5a5">
              <v:textbox inset=".5mm,.3mm,.5mm,.3mm"/>
            </v:oval>
            <v:oval id="_x0000_s3261" style="position:absolute;left:2224;top:2344;width:175;height:170;flip:x" fillcolor="#a5a5a5">
              <v:textbox inset=".5mm,.3mm,.5mm,.3mm"/>
            </v:oval>
            <v:oval id="_x0000_s3262" style="position:absolute;left:4545;top:2344;width:175;height:170;flip:x" fillcolor="#a5a5a5">
              <v:textbox inset=".5mm,.3mm,.5mm,.3mm"/>
            </v:oval>
            <v:oval id="_x0000_s3263" style="position:absolute;left:4545;top:4671;width:175;height:170;flip:x" fillcolor="#a5a5a5">
              <v:textbox inset=".5mm,.3mm,.5mm,.3mm"/>
            </v:oval>
            <v:shape id="_x0000_s3264" type="#_x0000_t202" style="position:absolute;left:4174;top:4832;width:930;height:426" filled="f" stroked="f">
              <v:textbox inset=".5mm,.3mm,.5mm,.3mm">
                <w:txbxContent>
                  <w:p w14:paraId="044F95C6" w14:textId="77777777" w:rsidR="004762DA" w:rsidRDefault="004762DA">
                    <w:r w:rsidRPr="004762DA">
                      <w:rPr>
                        <w:sz w:val="20"/>
                        <w:szCs w:val="20"/>
                      </w:rPr>
                      <w:t>m</w:t>
                    </w:r>
                    <w:r w:rsidRPr="004762DA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  <w:r>
                      <w:t>= 2 kg</w:t>
                    </w:r>
                  </w:p>
                </w:txbxContent>
              </v:textbox>
            </v:shape>
            <v:shape id="_x0000_s3265" type="#_x0000_t202" style="position:absolute;left:4148;top:1959;width:930;height:426" filled="f" stroked="f">
              <v:textbox inset=".5mm,.3mm,.5mm,.3mm">
                <w:txbxContent>
                  <w:p w14:paraId="100F9EDD" w14:textId="77777777" w:rsidR="004762DA" w:rsidRDefault="004762DA" w:rsidP="004762DA">
                    <w:r w:rsidRPr="004762DA">
                      <w:rPr>
                        <w:sz w:val="20"/>
                        <w:szCs w:val="20"/>
                      </w:rPr>
                      <w:t>m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  <w:r>
                      <w:t>= 4 kg</w:t>
                    </w:r>
                  </w:p>
                </w:txbxContent>
              </v:textbox>
            </v:shape>
            <v:shape id="_x0000_s3266" type="#_x0000_t202" style="position:absolute;left:1859;top:1918;width:930;height:426" filled="f" stroked="f">
              <v:textbox inset=".5mm,.3mm,.5mm,.3mm">
                <w:txbxContent>
                  <w:p w14:paraId="503C28CD" w14:textId="77777777" w:rsidR="004762DA" w:rsidRDefault="004762DA" w:rsidP="004762DA">
                    <w:r w:rsidRPr="004762DA">
                      <w:rPr>
                        <w:sz w:val="20"/>
                        <w:szCs w:val="20"/>
                      </w:rPr>
                      <w:t>m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3</w:t>
                    </w:r>
                    <w:r>
                      <w:t>= 2 kg</w:t>
                    </w:r>
                  </w:p>
                </w:txbxContent>
              </v:textbox>
            </v:shape>
            <v:shape id="_x0000_s3267" type="#_x0000_t202" style="position:absolute;left:1717;top:4864;width:1137;height:340" filled="f" stroked="f">
              <v:textbox inset=".5mm,.3mm,.5mm,.3mm">
                <w:txbxContent>
                  <w:p w14:paraId="332B376D" w14:textId="77777777" w:rsidR="004762DA" w:rsidRDefault="004762DA" w:rsidP="004762DA">
                    <w:r w:rsidRPr="004762DA">
                      <w:rPr>
                        <w:sz w:val="20"/>
                        <w:szCs w:val="20"/>
                      </w:rPr>
                      <w:t>m</w:t>
                    </w:r>
                    <w:r>
                      <w:t>= 10</w:t>
                    </w:r>
                    <w:r w:rsidRPr="004762DA">
                      <w:rPr>
                        <w:vertAlign w:val="superscript"/>
                      </w:rPr>
                      <w:t>-3</w:t>
                    </w:r>
                    <w:r>
                      <w:t xml:space="preserve"> kg </w:t>
                    </w:r>
                  </w:p>
                </w:txbxContent>
              </v:textbox>
            </v:shape>
            <v:shape id="_x0000_s3268" type="#_x0000_t32" style="position:absolute;left:2300;top:2431;width:2331;height:2331;flip:y" o:connectortype="straight">
              <v:stroke dashstyle="dash"/>
            </v:shape>
            <v:shape id="_x0000_s3269" type="#_x0000_t32" style="position:absolute;left:2300;top:2431;width:2331;height:2331" o:connectortype="straight">
              <v:stroke dashstyle="dash"/>
            </v:shape>
            <v:shape id="_x0000_s3270" type="#_x0000_t202" style="position:absolute;left:2982;top:2606;width:417;height:614;mso-wrap-style:none" filled="f" stroked="f">
              <v:textbox style="mso-fit-shape-to-text:t" inset=".5mm,.3mm,.5mm,.3mm">
                <w:txbxContent>
                  <w:p w14:paraId="62F0CDC3" w14:textId="77777777" w:rsidR="004762DA" w:rsidRPr="004762DA" w:rsidRDefault="004762DA" w:rsidP="004762DA">
                    <w:r w:rsidRPr="004762DA">
                      <w:rPr>
                        <w:position w:val="-20"/>
                      </w:rPr>
                      <w:object w:dxaOrig="360" w:dyaOrig="581" w14:anchorId="5C4A48EC">
                        <v:shape id="_x0000_i1031" type="#_x0000_t75" style="width:18pt;height:28.8pt">
                          <v:imagedata r:id="rId138" o:title=""/>
                        </v:shape>
                        <o:OLEObject Type="Embed" ProgID="Equation.DSMT4" ShapeID="_x0000_i1031" DrawAspect="Content" ObjectID="_1819875634" r:id="rId139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</w:p>
    <w:p w14:paraId="0FF4D525" w14:textId="77777777" w:rsidR="008E4A97" w:rsidRDefault="00EE22A4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227AFC24">
          <v:shape id="_x0000_s3272" type="#_x0000_t75" style="position:absolute;margin-left:185.5pt;margin-top:11.1pt;width:296pt;height:134.75pt;z-index:43">
            <v:imagedata r:id="rId140" o:title=""/>
          </v:shape>
          <o:OLEObject Type="Embed" ProgID="Equation.DSMT4" ShapeID="_x0000_s3272" DrawAspect="Content" ObjectID="_1819875635" r:id="rId141"/>
        </w:object>
      </w:r>
    </w:p>
    <w:p w14:paraId="3EA19DAB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92A8FEC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0E032AA" w14:textId="77777777" w:rsidR="008E4A97" w:rsidRDefault="008E4A97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4048D1B" w14:textId="77777777" w:rsidR="008E4A97" w:rsidRDefault="00215FD1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7DA62D7B" w14:textId="77777777" w:rsidR="00402CD4" w:rsidRDefault="00402CD4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B2BBE5E" w14:textId="77777777" w:rsidR="004762DA" w:rsidRDefault="004762D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8331191" w14:textId="77777777" w:rsidR="004762DA" w:rsidRDefault="004762D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A358D11" w14:textId="77777777" w:rsidR="004762DA" w:rsidRDefault="004762DA" w:rsidP="00FB2D20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3719127" w14:textId="77777777" w:rsidR="00AE385F" w:rsidRDefault="001D7D70" w:rsidP="001D7D70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Las masas se desplazan de forma espontánea si su energía potencial disminuye. </w:t>
      </w:r>
    </w:p>
    <w:p w14:paraId="16DA660E" w14:textId="77777777" w:rsidR="00B816B7" w:rsidRDefault="001D7D70" w:rsidP="001D7D70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Como en el origen la energ</w:t>
      </w:r>
      <w:r w:rsidR="00AE385F">
        <w:rPr>
          <w:rFonts w:cs="Arial"/>
          <w:sz w:val="20"/>
          <w:szCs w:val="20"/>
          <w:lang w:eastAsia="es-ES"/>
        </w:rPr>
        <w:t>ía</w:t>
      </w:r>
      <w:r>
        <w:rPr>
          <w:rFonts w:cs="Arial"/>
          <w:sz w:val="20"/>
          <w:szCs w:val="20"/>
          <w:lang w:eastAsia="es-ES"/>
        </w:rPr>
        <w:t xml:space="preserve"> potencial es mayor (- 4,55 10</w:t>
      </w:r>
      <w:r w:rsidRPr="001D7D70">
        <w:rPr>
          <w:rFonts w:cs="Arial"/>
          <w:sz w:val="20"/>
          <w:szCs w:val="20"/>
          <w:vertAlign w:val="superscript"/>
          <w:lang w:eastAsia="es-ES"/>
        </w:rPr>
        <w:t>-13</w:t>
      </w:r>
      <w:r>
        <w:rPr>
          <w:rFonts w:cs="Arial"/>
          <w:sz w:val="20"/>
          <w:szCs w:val="20"/>
          <w:lang w:eastAsia="es-ES"/>
        </w:rPr>
        <w:t xml:space="preserve"> J) que en el centro</w:t>
      </w:r>
      <w:r w:rsidR="00AE385F">
        <w:rPr>
          <w:rFonts w:cs="Arial"/>
          <w:sz w:val="20"/>
          <w:szCs w:val="20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(-7,55 10</w:t>
      </w:r>
      <w:r w:rsidRPr="001D7D70">
        <w:rPr>
          <w:rFonts w:cs="Arial"/>
          <w:sz w:val="20"/>
          <w:szCs w:val="20"/>
          <w:vertAlign w:val="superscript"/>
          <w:lang w:eastAsia="es-ES"/>
        </w:rPr>
        <w:t>-13</w:t>
      </w:r>
      <w:r>
        <w:rPr>
          <w:rFonts w:cs="Arial"/>
          <w:sz w:val="20"/>
          <w:szCs w:val="20"/>
          <w:lang w:eastAsia="es-ES"/>
        </w:rPr>
        <w:t xml:space="preserve"> J)</w:t>
      </w:r>
      <w:r w:rsidR="00AE385F">
        <w:rPr>
          <w:rFonts w:cs="Arial"/>
          <w:sz w:val="20"/>
          <w:szCs w:val="20"/>
          <w:lang w:eastAsia="es-ES"/>
        </w:rPr>
        <w:t>,</w:t>
      </w:r>
      <w:r>
        <w:rPr>
          <w:rFonts w:cs="Arial"/>
          <w:sz w:val="20"/>
          <w:szCs w:val="20"/>
          <w:lang w:eastAsia="es-ES"/>
        </w:rPr>
        <w:t xml:space="preserve"> </w:t>
      </w:r>
      <w:r w:rsidR="00AE385F">
        <w:rPr>
          <w:rFonts w:cs="Arial"/>
          <w:sz w:val="20"/>
          <w:szCs w:val="20"/>
          <w:lang w:eastAsia="es-ES"/>
        </w:rPr>
        <w:t>la masa se desplazará espontáneamente sin necesidad de aportar energía externa.</w:t>
      </w:r>
    </w:p>
    <w:p w14:paraId="5389D53E" w14:textId="77777777" w:rsidR="00B816B7" w:rsidRDefault="00B816B7" w:rsidP="001D7D70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</w:p>
    <w:p w14:paraId="69C6812A" w14:textId="77777777" w:rsidR="00FB2D20" w:rsidRDefault="00FB2D20" w:rsidP="00FB2D20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19-2020. Junio.1)</w:t>
      </w:r>
    </w:p>
    <w:p w14:paraId="7F5619B2" w14:textId="77777777" w:rsidR="00FB2D20" w:rsidRPr="00FB2D20" w:rsidRDefault="00FB2D20" w:rsidP="00FB2D20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FB2D20">
        <w:rPr>
          <w:rFonts w:cs="Arial"/>
          <w:sz w:val="20"/>
          <w:szCs w:val="20"/>
          <w:lang w:eastAsia="es-ES"/>
        </w:rPr>
        <w:t xml:space="preserve">Suponiendo que la masa de una persona es de 75 kg y que la distancia </w:t>
      </w:r>
      <w:r>
        <w:rPr>
          <w:rFonts w:cs="Arial"/>
          <w:sz w:val="20"/>
          <w:szCs w:val="20"/>
          <w:lang w:eastAsia="es-ES"/>
        </w:rPr>
        <w:t>Tierra -</w:t>
      </w:r>
      <w:r w:rsidRPr="00FB2D20">
        <w:rPr>
          <w:rFonts w:cs="Arial"/>
          <w:sz w:val="20"/>
          <w:szCs w:val="20"/>
          <w:lang w:eastAsia="es-ES"/>
        </w:rPr>
        <w:t xml:space="preserve"> Luna es D</w:t>
      </w:r>
      <w:r w:rsidRPr="00FB2D20">
        <w:rPr>
          <w:rFonts w:cs="Arial"/>
          <w:sz w:val="20"/>
          <w:szCs w:val="20"/>
          <w:vertAlign w:val="subscript"/>
          <w:lang w:eastAsia="es-ES"/>
        </w:rPr>
        <w:t>T-L</w:t>
      </w:r>
      <w:r w:rsidRPr="00FB2D20">
        <w:rPr>
          <w:rFonts w:cs="Arial"/>
          <w:sz w:val="20"/>
          <w:szCs w:val="20"/>
          <w:lang w:eastAsia="es-ES"/>
        </w:rPr>
        <w:t xml:space="preserve"> = </w:t>
      </w:r>
      <w:r>
        <w:rPr>
          <w:rFonts w:cs="Arial"/>
          <w:sz w:val="20"/>
          <w:szCs w:val="20"/>
          <w:lang w:eastAsia="es-ES"/>
        </w:rPr>
        <w:t>3,</w:t>
      </w:r>
      <w:r w:rsidRPr="00FB2D20">
        <w:rPr>
          <w:rFonts w:cs="Arial"/>
          <w:sz w:val="20"/>
          <w:szCs w:val="20"/>
          <w:lang w:eastAsia="es-ES"/>
        </w:rPr>
        <w:t>84</w:t>
      </w:r>
      <w:r>
        <w:rPr>
          <w:rFonts w:cs="Arial"/>
          <w:sz w:val="20"/>
          <w:szCs w:val="20"/>
          <w:lang w:eastAsia="es-ES"/>
        </w:rPr>
        <w:t xml:space="preserve"> 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5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FB2D20">
        <w:rPr>
          <w:rFonts w:cs="Arial"/>
          <w:sz w:val="20"/>
          <w:szCs w:val="20"/>
          <w:lang w:eastAsia="es-ES"/>
        </w:rPr>
        <w:t>km, calcule:</w:t>
      </w:r>
    </w:p>
    <w:p w14:paraId="2524C205" w14:textId="77777777" w:rsidR="00FB2D20" w:rsidRPr="00FB2D20" w:rsidRDefault="00FB2D20">
      <w:pPr>
        <w:numPr>
          <w:ilvl w:val="0"/>
          <w:numId w:val="2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FB2D20">
        <w:rPr>
          <w:rFonts w:cs="Arial"/>
          <w:sz w:val="20"/>
          <w:szCs w:val="20"/>
          <w:lang w:eastAsia="es-ES"/>
        </w:rPr>
        <w:t xml:space="preserve">La fuerza gravitatoria que ejerce la Luna sobre una persona situada sobre la superficie terrestre. </w:t>
      </w:r>
    </w:p>
    <w:p w14:paraId="0E33F324" w14:textId="77777777" w:rsidR="00FB2D20" w:rsidRPr="00FB2D20" w:rsidRDefault="00FB2D20">
      <w:pPr>
        <w:numPr>
          <w:ilvl w:val="0"/>
          <w:numId w:val="2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FB2D20">
        <w:rPr>
          <w:rFonts w:cs="Arial"/>
          <w:sz w:val="20"/>
          <w:szCs w:val="20"/>
          <w:lang w:eastAsia="es-ES"/>
        </w:rPr>
        <w:t>La relación entre dicha fuerza y la ejercida por la Tierra sobr</w:t>
      </w:r>
      <w:r>
        <w:rPr>
          <w:rFonts w:cs="Arial"/>
          <w:sz w:val="20"/>
          <w:szCs w:val="20"/>
          <w:lang w:eastAsia="es-ES"/>
        </w:rPr>
        <w:t>e la misma persona.</w:t>
      </w:r>
    </w:p>
    <w:p w14:paraId="7A035DD4" w14:textId="77777777" w:rsidR="00FB2D20" w:rsidRPr="00FB2D20" w:rsidRDefault="00FB2D20">
      <w:pPr>
        <w:numPr>
          <w:ilvl w:val="0"/>
          <w:numId w:val="2"/>
        </w:numPr>
        <w:spacing w:before="120"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 w:rsidRPr="00FB2D20">
        <w:rPr>
          <w:rFonts w:cs="Arial"/>
          <w:sz w:val="20"/>
          <w:szCs w:val="20"/>
          <w:lang w:eastAsia="es-ES"/>
        </w:rPr>
        <w:t>Compare los valores de la velocidad de escape en las superficies de l</w:t>
      </w:r>
      <w:r>
        <w:rPr>
          <w:rFonts w:cs="Arial"/>
          <w:sz w:val="20"/>
          <w:szCs w:val="20"/>
          <w:lang w:eastAsia="es-ES"/>
        </w:rPr>
        <w:t>a Tierra y de la Luna.</w:t>
      </w:r>
    </w:p>
    <w:p w14:paraId="6E337F3B" w14:textId="77777777" w:rsidR="00FB2D20" w:rsidRPr="00FB2D20" w:rsidRDefault="00FB2D20" w:rsidP="00FB2D20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G = 6,67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N·m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·kg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; M</w:t>
      </w:r>
      <w:r w:rsidRPr="00FB2D20">
        <w:rPr>
          <w:rFonts w:cs="Arial"/>
          <w:sz w:val="20"/>
          <w:szCs w:val="20"/>
          <w:vertAlign w:val="subscript"/>
          <w:lang w:eastAsia="es-ES"/>
        </w:rPr>
        <w:t>L</w:t>
      </w:r>
      <w:r>
        <w:rPr>
          <w:rFonts w:cs="Arial"/>
          <w:sz w:val="20"/>
          <w:szCs w:val="20"/>
          <w:lang w:eastAsia="es-ES"/>
        </w:rPr>
        <w:t xml:space="preserve"> = 7,35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22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FB2D20">
        <w:rPr>
          <w:rFonts w:cs="Arial"/>
          <w:sz w:val="20"/>
          <w:szCs w:val="20"/>
          <w:lang w:eastAsia="es-ES"/>
        </w:rPr>
        <w:t>kg; R</w:t>
      </w:r>
      <w:r w:rsidRPr="00FB2D20">
        <w:rPr>
          <w:rFonts w:cs="Arial"/>
          <w:sz w:val="20"/>
          <w:szCs w:val="20"/>
          <w:vertAlign w:val="subscript"/>
          <w:lang w:eastAsia="es-ES"/>
        </w:rPr>
        <w:t>L</w:t>
      </w:r>
      <w:r w:rsidRPr="00FB2D20">
        <w:rPr>
          <w:rFonts w:cs="Arial"/>
          <w:sz w:val="20"/>
          <w:szCs w:val="20"/>
          <w:lang w:eastAsia="es-ES"/>
        </w:rPr>
        <w:t xml:space="preserve"> = 1740 km; R</w:t>
      </w:r>
      <w:r w:rsidRPr="00FB2D20">
        <w:rPr>
          <w:rFonts w:cs="Arial"/>
          <w:sz w:val="20"/>
          <w:szCs w:val="20"/>
          <w:vertAlign w:val="subscript"/>
          <w:lang w:eastAsia="es-ES"/>
        </w:rPr>
        <w:t>T</w:t>
      </w:r>
      <w:r w:rsidRPr="00FB2D20">
        <w:rPr>
          <w:rFonts w:cs="Arial"/>
          <w:sz w:val="20"/>
          <w:szCs w:val="20"/>
          <w:lang w:eastAsia="es-ES"/>
        </w:rPr>
        <w:t xml:space="preserve"> = 6370 km; M</w:t>
      </w:r>
      <w:r w:rsidRPr="00FB2D20">
        <w:rPr>
          <w:rFonts w:cs="Arial"/>
          <w:sz w:val="20"/>
          <w:szCs w:val="20"/>
          <w:vertAlign w:val="subscript"/>
          <w:lang w:eastAsia="es-ES"/>
        </w:rPr>
        <w:t>T</w:t>
      </w:r>
      <w:r>
        <w:rPr>
          <w:rFonts w:cs="Arial"/>
          <w:sz w:val="20"/>
          <w:szCs w:val="20"/>
          <w:lang w:eastAsia="es-ES"/>
        </w:rPr>
        <w:t xml:space="preserve"> = 5,98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24</w:t>
      </w:r>
      <w:r>
        <w:rPr>
          <w:rFonts w:cs="Arial"/>
          <w:sz w:val="20"/>
          <w:szCs w:val="20"/>
          <w:lang w:eastAsia="es-ES"/>
        </w:rPr>
        <w:t xml:space="preserve"> kg</w:t>
      </w:r>
    </w:p>
    <w:p w14:paraId="48A4E5F5" w14:textId="77777777" w:rsidR="008C58D8" w:rsidRDefault="008C58D8" w:rsidP="00FB2D20">
      <w:pPr>
        <w:spacing w:before="120" w:after="120"/>
        <w:rPr>
          <w:rFonts w:cs="Arial"/>
          <w:b/>
          <w:sz w:val="20"/>
          <w:szCs w:val="20"/>
        </w:rPr>
      </w:pPr>
    </w:p>
    <w:p w14:paraId="7916B4A7" w14:textId="77777777" w:rsidR="00FB2D20" w:rsidRDefault="00EE22A4" w:rsidP="00F0250A">
      <w:pPr>
        <w:spacing w:before="120" w:after="120"/>
        <w:ind w:left="357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  <w:lang w:eastAsia="es-ES"/>
        </w:rPr>
        <w:pict w14:anchorId="6327B7BC">
          <v:group id="_x0000_s3053" style="position:absolute;left:0;text-align:left;margin-left:101.55pt;margin-top:2.9pt;width:241.4pt;height:90.4pt;z-index:1" coordorigin="3033,4298" coordsize="4828,1808">
            <v:shape id="_x0000_s3028" type="#_x0000_t32" style="position:absolute;left:4149;top:5187;width:3481;height:0" o:connectortype="straight">
              <v:stroke startarrow="oval" startarrowwidth="narrow" startarrowlength="short" endarrow="oval"/>
            </v:shape>
            <v:oval id="_x0000_s3032" style="position:absolute;left:7259;top:4877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033" type="#_x0000_t202" style="position:absolute;left:5360;top:5743;width:508;height:332" filled="f" stroked="f">
              <v:stroke startarrowwidth="narrow" startarrowlength="short"/>
              <v:textbox style="mso-next-textbox:#_x0000_s3033" inset="0,0,0,0">
                <w:txbxContent>
                  <w:p w14:paraId="3AA7A86F" w14:textId="77777777" w:rsidR="002A4115" w:rsidRPr="00713BA8" w:rsidRDefault="00713BA8" w:rsidP="002A411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713BA8">
                      <w:rPr>
                        <w:b/>
                        <w:sz w:val="20"/>
                        <w:szCs w:val="20"/>
                      </w:rPr>
                      <w:t>D</w:t>
                    </w:r>
                    <w:r w:rsidRPr="00713BA8">
                      <w:rPr>
                        <w:b/>
                        <w:sz w:val="20"/>
                        <w:szCs w:val="20"/>
                        <w:vertAlign w:val="subscript"/>
                      </w:rPr>
                      <w:t>TL</w:t>
                    </w:r>
                  </w:p>
                </w:txbxContent>
              </v:textbox>
              <o:callout v:ext="edit" minusx="t"/>
            </v:shape>
            <v:shape id="_x0000_s3035" type="#_x0000_t202" style="position:absolute;left:3294;top:4298;width:624;height:303" filled="f" stroked="f">
              <v:stroke startarrowwidth="narrow" startarrowlength="short"/>
              <v:textbox style="mso-next-textbox:#_x0000_s3035" inset="0,0,0,0">
                <w:txbxContent>
                  <w:p w14:paraId="7F2A2FF7" w14:textId="77777777" w:rsidR="002A4115" w:rsidRPr="0008016A" w:rsidRDefault="002A4115" w:rsidP="002A4115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Tierra</w:t>
                    </w:r>
                  </w:p>
                </w:txbxContent>
              </v:textbox>
              <o:callout v:ext="edit" minusx="t"/>
            </v:shape>
            <v:shape id="_x0000_s3036" type="#_x0000_t202" style="position:absolute;left:7239;top:4574;width:602;height:303" filled="f" stroked="f">
              <v:stroke startarrowwidth="narrow" startarrowlength="short"/>
              <v:textbox style="mso-next-textbox:#_x0000_s3036" inset="0,0,0,0">
                <w:txbxContent>
                  <w:p w14:paraId="754C6FD4" w14:textId="77777777" w:rsidR="002A4115" w:rsidRPr="0008016A" w:rsidRDefault="002A4115" w:rsidP="002A4115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Luna</w:t>
                    </w:r>
                  </w:p>
                </w:txbxContent>
              </v:textbox>
              <o:callout v:ext="edit" minusx="t"/>
            </v:shape>
            <v:group id="_x0000_s3044" style="position:absolute;left:3033;top:4614;width:1157;height:1153" coordorigin="1487,4575" coordsize="1157,1153">
              <v:oval id="_x0000_s3031" style="position:absolute;left:1487;top:4575;width:1153;height:1153" fillcolor="#0070c0">
                <v:fill color2="fill darken(193)" rotate="t" focusposition=".5,.5" focussize="" method="linear sigma" focus="-50%" type="gradient"/>
                <v:stroke startarrowwidth="narrow" startarrowlength="short"/>
                <v:textbox inset="1.5mm,,1.5mm"/>
                <o:callout v:ext="edit" minusx="t"/>
              </v:oval>
              <v:shape id="_x0000_s3042" type="#_x0000_t202" style="position:absolute;left:2044;top:4861;width:546;height:337" filled="f" stroked="f">
                <v:stroke startarrowwidth="narrow" startarrowlength="short"/>
                <v:textbox style="mso-next-textbox:#_x0000_s3042" inset="0,0,0,0">
                  <w:txbxContent>
                    <w:p w14:paraId="76A9D83B" w14:textId="77777777" w:rsidR="002A4115" w:rsidRPr="00794FB3" w:rsidRDefault="002A4115" w:rsidP="002A4115">
                      <w:pPr>
                        <w:jc w:val="center"/>
                        <w:rPr>
                          <w:b/>
                          <w:color w:val="FFFFFF"/>
                          <w:sz w:val="20"/>
                          <w:szCs w:val="20"/>
                        </w:rPr>
                      </w:pPr>
                      <w:r w:rsidRPr="00794FB3">
                        <w:rPr>
                          <w:b/>
                          <w:color w:val="FFFFFF"/>
                          <w:sz w:val="20"/>
                          <w:szCs w:val="20"/>
                        </w:rPr>
                        <w:t>R</w:t>
                      </w:r>
                      <w:r w:rsidRPr="00794FB3">
                        <w:rPr>
                          <w:b/>
                          <w:color w:val="FFFFFF"/>
                          <w:sz w:val="20"/>
                          <w:szCs w:val="20"/>
                          <w:vertAlign w:val="subscript"/>
                        </w:rPr>
                        <w:t>T</w:t>
                      </w:r>
                    </w:p>
                  </w:txbxContent>
                </v:textbox>
                <o:callout v:ext="edit" minusx="t"/>
              </v:shape>
              <v:shape id="_x0000_s3043" type="#_x0000_t32" style="position:absolute;left:2072;top:5133;width:572;height:0" o:connectortype="straight" strokecolor="white" strokeweight="1.5pt"/>
            </v:group>
            <v:shape id="_x0000_s3045" type="#_x0000_t32" style="position:absolute;left:7239;top:5188;width:306;height:0" o:connectortype="straight" strokeweight="1.5pt">
              <v:shadow type="perspective" color="#7f7f7f" opacity=".5" offset="1pt" offset2="-1pt"/>
            </v:shape>
            <v:shape id="_x0000_s3046" type="#_x0000_t32" style="position:absolute;left:3590;top:5187;width:28;height:912" o:connectortype="straight">
              <v:stroke dashstyle="dash"/>
            </v:shape>
            <v:shape id="_x0000_s3047" type="#_x0000_t32" style="position:absolute;left:7563;top:5194;width:28;height:912" o:connectortype="straight">
              <v:stroke dashstyle="dash"/>
            </v:shape>
            <v:shape id="_x0000_s3048" type="#_x0000_t32" style="position:absolute;left:3618;top:6010;width:3973;height:0" o:connectortype="straight">
              <v:stroke startarrow="block" endarrow="block"/>
            </v:shape>
            <v:shape id="_x0000_s3049" type="#_x0000_t32" style="position:absolute;left:4181;top:5167;width:18;height:600" o:connectortype="straight">
              <v:stroke dashstyle="dash"/>
            </v:shape>
            <v:shape id="_x0000_s3050" type="#_x0000_t32" style="position:absolute;left:4181;top:5610;width:3382;height:0" o:connectortype="straight">
              <v:stroke startarrow="block" endarrow="block"/>
            </v:shape>
            <v:shape id="_x0000_s3051" type="#_x0000_t202" style="position:absolute;left:5688;top:5278;width:508;height:332" filled="f" stroked="f">
              <v:stroke startarrowwidth="narrow" startarrowlength="short"/>
              <v:textbox style="mso-next-textbox:#_x0000_s3051" inset="0,0,0,0">
                <w:txbxContent>
                  <w:p w14:paraId="64CBB4D3" w14:textId="77777777" w:rsidR="00713BA8" w:rsidRPr="00713BA8" w:rsidRDefault="00713BA8" w:rsidP="00713BA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713BA8">
                      <w:rPr>
                        <w:b/>
                        <w:sz w:val="20"/>
                        <w:szCs w:val="20"/>
                      </w:rPr>
                      <w:t>d</w:t>
                    </w:r>
                    <w:r w:rsidRPr="00713BA8">
                      <w:rPr>
                        <w:b/>
                        <w:sz w:val="20"/>
                        <w:szCs w:val="20"/>
                        <w:vertAlign w:val="subscript"/>
                      </w:rPr>
                      <w:t>L</w:t>
                    </w:r>
                  </w:p>
                </w:txbxContent>
              </v:textbox>
              <o:callout v:ext="edit" minusx="t"/>
            </v:shape>
            <v:shape id="_x0000_s3030" type="#_x0000_t202" style="position:absolute;left:7239;top:4924;width:404;height:327" filled="f" stroked="f">
              <v:stroke startarrowwidth="narrow" startarrowlength="short"/>
              <v:textbox style="mso-next-textbox:#_x0000_s3030" inset="0,0,0,0">
                <w:txbxContent>
                  <w:p w14:paraId="695B8EE4" w14:textId="77777777" w:rsidR="002A4115" w:rsidRPr="002A4115" w:rsidRDefault="002A4115" w:rsidP="002A4115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2A4115">
                      <w:rPr>
                        <w:b/>
                        <w:sz w:val="20"/>
                        <w:szCs w:val="20"/>
                      </w:rPr>
                      <w:t>R</w:t>
                    </w:r>
                    <w:r w:rsidRPr="002A4115">
                      <w:rPr>
                        <w:b/>
                        <w:sz w:val="20"/>
                        <w:szCs w:val="20"/>
                        <w:vertAlign w:val="subscript"/>
                      </w:rPr>
                      <w:t>L</w:t>
                    </w:r>
                  </w:p>
                </w:txbxContent>
              </v:textbox>
              <o:callout v:ext="edit" minusx="t"/>
            </v:shape>
          </v:group>
        </w:pict>
      </w:r>
      <w:r w:rsidR="00FB2D20" w:rsidRPr="00AB1062">
        <w:rPr>
          <w:rFonts w:cs="Arial"/>
          <w:b/>
          <w:sz w:val="20"/>
          <w:szCs w:val="20"/>
        </w:rPr>
        <w:t>Solución</w:t>
      </w:r>
      <w:r w:rsidR="00FB2D20">
        <w:rPr>
          <w:rFonts w:cs="Arial"/>
          <w:b/>
          <w:sz w:val="20"/>
          <w:szCs w:val="20"/>
        </w:rPr>
        <w:t>:</w:t>
      </w:r>
    </w:p>
    <w:p w14:paraId="771D63E6" w14:textId="77777777" w:rsidR="002A4115" w:rsidRDefault="002A4115">
      <w:pPr>
        <w:numPr>
          <w:ilvl w:val="0"/>
          <w:numId w:val="3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3D8E6ADC" w14:textId="77777777" w:rsidR="002A4115" w:rsidRDefault="002A4115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BA660F3" w14:textId="77777777" w:rsidR="002A4115" w:rsidRDefault="002A4115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8E21AC0" w14:textId="77777777" w:rsidR="00FB2D20" w:rsidRDefault="00FB2D20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52914BC" w14:textId="77777777" w:rsidR="00713BA8" w:rsidRDefault="00713BA8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40D5A18" w14:textId="77777777" w:rsidR="00713BA8" w:rsidRDefault="00EE22A4" w:rsidP="002A4115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lastRenderedPageBreak/>
        <w:object w:dxaOrig="6399" w:dyaOrig="940" w14:anchorId="05C08C27">
          <v:shape id="_x0000_s3055" type="#_x0000_t75" style="position:absolute;margin-left:114.6pt;margin-top:1.25pt;width:247.95pt;height:21.3pt;z-index:3">
            <v:imagedata r:id="rId142" o:title=""/>
          </v:shape>
          <o:OLEObject Type="Embed" ProgID="Equation.DSMT4" ShapeID="_x0000_s3055" DrawAspect="Content" ObjectID="_1819875636" r:id="rId143"/>
        </w:object>
      </w:r>
      <w:r w:rsidR="002F2184">
        <w:rPr>
          <w:rFonts w:cs="Arial"/>
          <w:sz w:val="20"/>
          <w:szCs w:val="20"/>
          <w:lang w:eastAsia="es-ES"/>
        </w:rPr>
        <w:t xml:space="preserve"> </w:t>
      </w:r>
    </w:p>
    <w:p w14:paraId="4F4636D7" w14:textId="77777777" w:rsidR="00713BA8" w:rsidRDefault="00EE22A4" w:rsidP="002A4115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6CD7A60">
          <v:shape id="_x0000_s3054" type="#_x0000_t75" style="position:absolute;margin-left:91.1pt;margin-top:12.4pt;width:316.4pt;height:36.3pt;z-index:2">
            <v:imagedata r:id="rId144" o:title=""/>
          </v:shape>
          <o:OLEObject Type="Embed" ProgID="Equation.DSMT4" ShapeID="_x0000_s3054" DrawAspect="Content" ObjectID="_1819875637" r:id="rId145"/>
        </w:object>
      </w:r>
    </w:p>
    <w:p w14:paraId="53B2B411" w14:textId="77777777" w:rsidR="00713BA8" w:rsidRDefault="00713BA8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9B2C17A" w14:textId="77777777" w:rsidR="0047587A" w:rsidRDefault="0047587A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9B51BDF" w14:textId="77777777" w:rsidR="00B80F75" w:rsidRDefault="00B80F75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3FAF67B" w14:textId="77777777" w:rsidR="00713BA8" w:rsidRDefault="00713BA8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DCE968F" w14:textId="77777777" w:rsidR="008C58D8" w:rsidRDefault="00EE22A4" w:rsidP="00274C8D">
      <w:pPr>
        <w:numPr>
          <w:ilvl w:val="0"/>
          <w:numId w:val="3"/>
        </w:numPr>
        <w:tabs>
          <w:tab w:val="left" w:pos="540"/>
        </w:tabs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53DC9648">
          <v:shape id="_x0000_s3056" type="#_x0000_t75" style="position:absolute;left:0;text-align:left;margin-left:67.75pt;margin-top:7.6pt;width:380pt;height:91.25pt;z-index:4">
            <v:imagedata r:id="rId146" o:title=""/>
          </v:shape>
          <o:OLEObject Type="Embed" ProgID="Equation.DSMT4" ShapeID="_x0000_s3056" DrawAspect="Content" ObjectID="_1819875638" r:id="rId147"/>
        </w:object>
      </w:r>
    </w:p>
    <w:p w14:paraId="2972EFE6" w14:textId="77777777" w:rsidR="00713BA8" w:rsidRDefault="00713BA8" w:rsidP="002A411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96A1F73" w14:textId="77777777" w:rsidR="002F2184" w:rsidRDefault="002F2184" w:rsidP="00274C8D">
      <w:pPr>
        <w:spacing w:before="120" w:after="120"/>
        <w:ind w:left="720"/>
        <w:rPr>
          <w:rFonts w:cs="Arial"/>
          <w:sz w:val="20"/>
          <w:szCs w:val="20"/>
          <w:lang w:eastAsia="es-ES"/>
        </w:rPr>
      </w:pPr>
    </w:p>
    <w:p w14:paraId="374550E6" w14:textId="77777777" w:rsidR="00976775" w:rsidRDefault="00976775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93D6463" w14:textId="77777777" w:rsidR="00976775" w:rsidRDefault="00976775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3412C31" w14:textId="77777777" w:rsidR="0047587A" w:rsidRDefault="0047587A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64921F4" w14:textId="77777777" w:rsidR="00B80F75" w:rsidRDefault="00B80F75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EA8526D" w14:textId="77777777" w:rsidR="007F6E86" w:rsidRDefault="00EE22A4">
      <w:pPr>
        <w:numPr>
          <w:ilvl w:val="0"/>
          <w:numId w:val="3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507E2717">
          <v:shape id="_x0000_s3057" type="#_x0000_t75" style="position:absolute;left:0;text-align:left;margin-left:43.85pt;margin-top:12.4pt;width:406.95pt;height:137.75pt;z-index:5">
            <v:imagedata r:id="rId148" o:title=""/>
          </v:shape>
          <o:OLEObject Type="Embed" ProgID="Equation.DSMT4" ShapeID="_x0000_s3057" DrawAspect="Content" ObjectID="_1819875639" r:id="rId149"/>
        </w:object>
      </w:r>
      <w:r w:rsidR="009D28D3">
        <w:rPr>
          <w:rFonts w:cs="Arial"/>
          <w:sz w:val="20"/>
          <w:szCs w:val="20"/>
          <w:lang w:eastAsia="es-ES"/>
        </w:rPr>
        <w:t xml:space="preserve"> </w:t>
      </w:r>
    </w:p>
    <w:p w14:paraId="0A6EEFB3" w14:textId="77777777" w:rsidR="007F6E86" w:rsidRDefault="007F6E86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CEE602C" w14:textId="77777777" w:rsidR="007F6E86" w:rsidRDefault="007F6E86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FEC5007" w14:textId="77777777" w:rsidR="007F6E86" w:rsidRDefault="007F6E86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7C6E06D" w14:textId="77777777" w:rsidR="00E24EBC" w:rsidRDefault="00E24EBC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39CA52A" w14:textId="77777777" w:rsidR="00E24EBC" w:rsidRDefault="00E24EBC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B7927DB" w14:textId="77777777" w:rsidR="00E24EBC" w:rsidRDefault="00E24EBC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1FAD01B" w14:textId="77777777" w:rsidR="00E24EBC" w:rsidRDefault="00E24EBC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E0E6396" w14:textId="77777777" w:rsidR="004C3970" w:rsidRDefault="004C3970" w:rsidP="0097677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90F7226" w14:textId="77777777" w:rsidR="008C58D8" w:rsidRDefault="008C58D8" w:rsidP="008C58D8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(Oviedo. 2019-2020. Junio.2)</w:t>
      </w:r>
    </w:p>
    <w:p w14:paraId="309ACAA3" w14:textId="77777777" w:rsidR="008C58D8" w:rsidRPr="008C58D8" w:rsidRDefault="008C58D8" w:rsidP="008C58D8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8C58D8">
        <w:rPr>
          <w:rFonts w:cs="Arial"/>
          <w:sz w:val="20"/>
          <w:szCs w:val="20"/>
          <w:lang w:eastAsia="es-ES"/>
        </w:rPr>
        <w:t>Dos esferas A y B, con masas respectivas m</w:t>
      </w:r>
      <w:r w:rsidRPr="008C58D8">
        <w:rPr>
          <w:rFonts w:cs="Arial"/>
          <w:sz w:val="20"/>
          <w:szCs w:val="20"/>
          <w:vertAlign w:val="subscript"/>
          <w:lang w:eastAsia="es-ES"/>
        </w:rPr>
        <w:t>A</w:t>
      </w:r>
      <w:r w:rsidRPr="008C58D8">
        <w:rPr>
          <w:rFonts w:cs="Arial"/>
          <w:sz w:val="20"/>
          <w:szCs w:val="20"/>
          <w:lang w:eastAsia="es-ES"/>
        </w:rPr>
        <w:t xml:space="preserve"> = 5 kg y m</w:t>
      </w:r>
      <w:r w:rsidRPr="008C58D8">
        <w:rPr>
          <w:rFonts w:cs="Arial"/>
          <w:sz w:val="20"/>
          <w:szCs w:val="20"/>
          <w:vertAlign w:val="subscript"/>
          <w:lang w:eastAsia="es-ES"/>
        </w:rPr>
        <w:t>B</w:t>
      </w:r>
      <w:r w:rsidRPr="008C58D8">
        <w:rPr>
          <w:rFonts w:cs="Arial"/>
          <w:sz w:val="20"/>
          <w:szCs w:val="20"/>
          <w:lang w:eastAsia="es-ES"/>
        </w:rPr>
        <w:t xml:space="preserve"> = 10 kg, se encuentran en reposo a una distancia</w:t>
      </w:r>
      <w:r>
        <w:rPr>
          <w:rFonts w:cs="Arial"/>
          <w:sz w:val="20"/>
          <w:szCs w:val="20"/>
          <w:lang w:eastAsia="es-ES"/>
        </w:rPr>
        <w:t xml:space="preserve"> </w:t>
      </w:r>
      <w:r w:rsidRPr="008C58D8">
        <w:rPr>
          <w:rFonts w:cs="Arial"/>
          <w:sz w:val="20"/>
          <w:szCs w:val="20"/>
          <w:lang w:eastAsia="es-ES"/>
        </w:rPr>
        <w:t>entre sus centros de 1 m. Una pequeña bola, de masa m = 100 g, se deja en reposo en un punto Q del</w:t>
      </w:r>
      <w:r>
        <w:rPr>
          <w:rFonts w:cs="Arial"/>
          <w:sz w:val="20"/>
          <w:szCs w:val="20"/>
          <w:lang w:eastAsia="es-ES"/>
        </w:rPr>
        <w:t xml:space="preserve"> </w:t>
      </w:r>
      <w:r w:rsidRPr="008C58D8">
        <w:rPr>
          <w:rFonts w:cs="Arial"/>
          <w:sz w:val="20"/>
          <w:szCs w:val="20"/>
          <w:lang w:eastAsia="es-ES"/>
        </w:rPr>
        <w:t>segmento que une A con B y a una distancia de 40 cm del centro de A. Asuma que las únicas fuerzas que</w:t>
      </w:r>
      <w:r>
        <w:rPr>
          <w:rFonts w:cs="Arial"/>
          <w:sz w:val="20"/>
          <w:szCs w:val="20"/>
          <w:lang w:eastAsia="es-ES"/>
        </w:rPr>
        <w:t xml:space="preserve"> </w:t>
      </w:r>
      <w:r w:rsidRPr="008C58D8">
        <w:rPr>
          <w:rFonts w:cs="Arial"/>
          <w:sz w:val="20"/>
          <w:szCs w:val="20"/>
          <w:lang w:eastAsia="es-ES"/>
        </w:rPr>
        <w:t>actúan sobre la bola son las fuerzas gravitatorias debidas a las esferas A y B. Calcule:</w:t>
      </w:r>
    </w:p>
    <w:p w14:paraId="3D5C96D9" w14:textId="77777777" w:rsidR="008C58D8" w:rsidRPr="008C58D8" w:rsidRDefault="008C58D8">
      <w:pPr>
        <w:numPr>
          <w:ilvl w:val="0"/>
          <w:numId w:val="4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8C58D8">
        <w:rPr>
          <w:rFonts w:cs="Arial"/>
          <w:sz w:val="20"/>
          <w:szCs w:val="20"/>
          <w:lang w:eastAsia="es-ES"/>
        </w:rPr>
        <w:t>La intensidad de campo gravitatorio en el punto Q en que se sitúa inicialmente la bola</w:t>
      </w:r>
      <w:r>
        <w:rPr>
          <w:rFonts w:cs="Arial"/>
          <w:sz w:val="20"/>
          <w:szCs w:val="20"/>
          <w:lang w:eastAsia="es-ES"/>
        </w:rPr>
        <w:t>.</w:t>
      </w:r>
    </w:p>
    <w:p w14:paraId="2413CF30" w14:textId="77777777" w:rsidR="008C58D8" w:rsidRPr="008C58D8" w:rsidRDefault="008C58D8">
      <w:pPr>
        <w:numPr>
          <w:ilvl w:val="0"/>
          <w:numId w:val="4"/>
        </w:numPr>
        <w:spacing w:before="120" w:after="120"/>
        <w:ind w:left="714" w:hanging="357"/>
        <w:contextualSpacing/>
        <w:jc w:val="both"/>
        <w:rPr>
          <w:rFonts w:cs="Arial"/>
          <w:sz w:val="20"/>
          <w:szCs w:val="20"/>
          <w:lang w:eastAsia="es-ES"/>
        </w:rPr>
      </w:pPr>
      <w:r w:rsidRPr="008C58D8">
        <w:rPr>
          <w:rFonts w:cs="Arial"/>
          <w:sz w:val="20"/>
          <w:szCs w:val="20"/>
          <w:lang w:eastAsia="es-ES"/>
        </w:rPr>
        <w:t>El trabajo realizado por el campo gravitatorio cuando la bola se haya desplazado hasta el punto S del</w:t>
      </w:r>
      <w:r>
        <w:rPr>
          <w:rFonts w:cs="Arial"/>
          <w:sz w:val="20"/>
          <w:szCs w:val="20"/>
          <w:lang w:eastAsia="es-ES"/>
        </w:rPr>
        <w:t xml:space="preserve"> </w:t>
      </w:r>
      <w:r w:rsidRPr="008C58D8">
        <w:rPr>
          <w:rFonts w:cs="Arial"/>
          <w:sz w:val="20"/>
          <w:szCs w:val="20"/>
          <w:lang w:eastAsia="es-ES"/>
        </w:rPr>
        <w:t>mismo segmento y que dista 80 cm del centro de la esfera B. Razone si este desplazamiento de la bola</w:t>
      </w:r>
      <w:r>
        <w:rPr>
          <w:rFonts w:cs="Arial"/>
          <w:sz w:val="20"/>
          <w:szCs w:val="20"/>
          <w:lang w:eastAsia="es-ES"/>
        </w:rPr>
        <w:t xml:space="preserve"> será espontáneo.</w:t>
      </w:r>
    </w:p>
    <w:p w14:paraId="27001B70" w14:textId="77777777" w:rsidR="008C58D8" w:rsidRDefault="008C58D8">
      <w:pPr>
        <w:numPr>
          <w:ilvl w:val="0"/>
          <w:numId w:val="4"/>
        </w:numPr>
        <w:spacing w:after="120"/>
        <w:ind w:left="714" w:hanging="357"/>
        <w:jc w:val="both"/>
        <w:rPr>
          <w:rFonts w:cs="Arial"/>
          <w:sz w:val="20"/>
          <w:szCs w:val="20"/>
          <w:lang w:eastAsia="es-ES"/>
        </w:rPr>
      </w:pPr>
      <w:r w:rsidRPr="008C58D8">
        <w:rPr>
          <w:rFonts w:cs="Arial"/>
          <w:sz w:val="20"/>
          <w:szCs w:val="20"/>
          <w:lang w:eastAsia="es-ES"/>
        </w:rPr>
        <w:t xml:space="preserve">Busque el punto de equilibrio entre ambas esferas </w:t>
      </w:r>
      <w:r>
        <w:rPr>
          <w:rFonts w:cs="Arial"/>
          <w:sz w:val="20"/>
          <w:szCs w:val="20"/>
          <w:lang w:eastAsia="es-ES"/>
        </w:rPr>
        <w:t>para la pequeña bola de masa m.</w:t>
      </w:r>
    </w:p>
    <w:p w14:paraId="4A29579A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vertAlign w:val="superscript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G = 6,67 </w:t>
      </w:r>
      <w:r w:rsidRPr="00FB2D20">
        <w:rPr>
          <w:rFonts w:cs="Arial"/>
          <w:sz w:val="20"/>
          <w:szCs w:val="20"/>
          <w:lang w:eastAsia="es-ES"/>
        </w:rPr>
        <w:t>10</w:t>
      </w:r>
      <w:r w:rsidRPr="00FB2D20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>N·m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>·kg</w:t>
      </w:r>
      <w:r w:rsidRPr="00FB2D20">
        <w:rPr>
          <w:rFonts w:cs="Arial"/>
          <w:sz w:val="20"/>
          <w:szCs w:val="20"/>
          <w:vertAlign w:val="superscript"/>
          <w:lang w:eastAsia="es-ES"/>
        </w:rPr>
        <w:t>2</w:t>
      </w:r>
    </w:p>
    <w:p w14:paraId="2F128677" w14:textId="77777777" w:rsidR="008C58D8" w:rsidRPr="002C2475" w:rsidRDefault="008C58D8" w:rsidP="008C58D8">
      <w:pPr>
        <w:spacing w:before="120" w:after="240"/>
        <w:ind w:left="709"/>
        <w:contextualSpacing/>
        <w:jc w:val="both"/>
        <w:rPr>
          <w:rFonts w:cs="Arial"/>
          <w:sz w:val="20"/>
          <w:szCs w:val="20"/>
          <w:vertAlign w:val="superscript"/>
          <w:lang w:eastAsia="es-ES"/>
        </w:rPr>
      </w:pPr>
    </w:p>
    <w:p w14:paraId="74BD3CB3" w14:textId="77777777" w:rsidR="008C58D8" w:rsidRDefault="008C58D8" w:rsidP="00274C8D">
      <w:pPr>
        <w:spacing w:before="120" w:after="120"/>
        <w:ind w:left="357"/>
        <w:rPr>
          <w:rFonts w:cs="Arial"/>
          <w:b/>
          <w:sz w:val="20"/>
          <w:szCs w:val="20"/>
        </w:rPr>
      </w:pPr>
      <w:r w:rsidRPr="00AB1062">
        <w:rPr>
          <w:rFonts w:cs="Arial"/>
          <w:b/>
          <w:sz w:val="20"/>
          <w:szCs w:val="20"/>
        </w:rPr>
        <w:t>Solución</w:t>
      </w:r>
      <w:r>
        <w:rPr>
          <w:rFonts w:cs="Arial"/>
          <w:b/>
          <w:sz w:val="20"/>
          <w:szCs w:val="20"/>
        </w:rPr>
        <w:t>:</w:t>
      </w:r>
    </w:p>
    <w:p w14:paraId="1ACE8515" w14:textId="77777777" w:rsidR="00274C8D" w:rsidRDefault="00274C8D" w:rsidP="00274C8D">
      <w:pPr>
        <w:spacing w:before="120" w:after="120"/>
        <w:ind w:left="357"/>
        <w:rPr>
          <w:rFonts w:cs="Arial"/>
          <w:b/>
          <w:sz w:val="20"/>
          <w:szCs w:val="20"/>
        </w:rPr>
      </w:pPr>
    </w:p>
    <w:p w14:paraId="7FD43963" w14:textId="77777777" w:rsidR="00DB0C33" w:rsidRDefault="00DB0C33">
      <w:pPr>
        <w:numPr>
          <w:ilvl w:val="0"/>
          <w:numId w:val="5"/>
        </w:numPr>
        <w:spacing w:before="120" w:after="120"/>
        <w:rPr>
          <w:rFonts w:cs="Arial"/>
          <w:b/>
          <w:sz w:val="20"/>
          <w:szCs w:val="20"/>
        </w:rPr>
      </w:pPr>
    </w:p>
    <w:p w14:paraId="0BAA851A" w14:textId="77777777" w:rsidR="00DB0C33" w:rsidRDefault="00EE22A4" w:rsidP="008C58D8">
      <w:pPr>
        <w:spacing w:before="120" w:after="120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  <w:vertAlign w:val="superscript"/>
          <w:lang w:eastAsia="es-ES"/>
        </w:rPr>
        <w:object w:dxaOrig="6399" w:dyaOrig="940" w14:anchorId="12AE7C84">
          <v:group id="_x0000_s3658" style="position:absolute;margin-left:72.75pt;margin-top:1.1pt;width:255.7pt;height:91.45pt;z-index:10" coordorigin="2123,13030" coordsize="5114,1829">
            <v:oval id="_x0000_s3065" style="position:absolute;left:2123;top:13367;width:1153;height:1153" fillcolor="#bfbfbf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060" style="position:absolute;left:6349;top:13630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061" type="#_x0000_t202" style="position:absolute;left:4450;top:14496;width:508;height:332" filled="f" stroked="f">
              <v:stroke startarrowwidth="narrow" startarrowlength="short"/>
              <v:textbox style="mso-next-textbox:#_x0000_s3061" inset="0,0,0,0">
                <w:txbxContent>
                  <w:p w14:paraId="085FC6F9" w14:textId="77777777" w:rsidR="008C58D8" w:rsidRPr="00DB0C33" w:rsidRDefault="00C3550C" w:rsidP="008C58D8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1 m</w:t>
                    </w:r>
                  </w:p>
                </w:txbxContent>
              </v:textbox>
              <o:callout v:ext="edit" minusx="t"/>
            </v:shape>
            <v:shape id="_x0000_s3069" type="#_x0000_t32" style="position:absolute;left:2680;top:13940;width:28;height:912" o:connectortype="straight">
              <v:stroke dashstyle="dash"/>
            </v:shape>
            <v:shape id="_x0000_s3070" type="#_x0000_t32" style="position:absolute;left:6653;top:13947;width:28;height:912" o:connectortype="straight">
              <v:stroke dashstyle="dash"/>
            </v:shape>
            <v:shape id="_x0000_s3071" type="#_x0000_t32" style="position:absolute;left:2708;top:14763;width:3973;height:0" o:connectortype="straight">
              <v:stroke startarrow="block" endarrow="block"/>
            </v:shape>
            <v:shape id="_x0000_s3072" type="#_x0000_t32" style="position:absolute;left:5072;top:13920;width:18;height:600" o:connectortype="straight">
              <v:stroke dashstyle="dash"/>
            </v:shape>
            <v:shape id="_x0000_s3073" type="#_x0000_t32" style="position:absolute;left:5090;top:14363;width:1563;height:1" o:connectortype="straight">
              <v:stroke startarrow="block" endarrow="block"/>
            </v:shape>
            <v:shape id="_x0000_s3074" type="#_x0000_t202" style="position:absolute;left:4904;top:13575;width:328;height:332" filled="f" stroked="f">
              <v:stroke startarrowwidth="narrow" startarrowlength="short"/>
              <v:textbox style="mso-next-textbox:#_x0000_s3074" inset="0,0,0,0">
                <w:txbxContent>
                  <w:p w14:paraId="6B8A2B5B" w14:textId="77777777" w:rsidR="008C58D8" w:rsidRPr="00713BA8" w:rsidRDefault="00C3550C" w:rsidP="008C58D8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Q</w:t>
                    </w:r>
                  </w:p>
                </w:txbxContent>
              </v:textbox>
              <o:callout v:ext="edit" minusx="t"/>
            </v:shape>
            <v:shape id="_x0000_s3075" type="#_x0000_t202" style="position:absolute;left:6291;top:13327;width:946;height:327" filled="f" stroked="f">
              <v:stroke startarrowwidth="narrow" startarrowlength="short"/>
              <v:textbox style="mso-next-textbox:#_x0000_s3075" inset="0,0,0,0">
                <w:txbxContent>
                  <w:p w14:paraId="6B9BB3D4" w14:textId="77777777" w:rsidR="008C58D8" w:rsidRPr="00DB0C33" w:rsidRDefault="00DB0C33" w:rsidP="008C58D8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 w:rsidRPr="00DB0C33">
                      <w:rPr>
                        <w:sz w:val="20"/>
                        <w:szCs w:val="20"/>
                      </w:rPr>
                      <w:t>= 5 kg</w:t>
                    </w:r>
                  </w:p>
                </w:txbxContent>
              </v:textbox>
              <o:callout v:ext="edit" minusx="t"/>
            </v:shape>
            <v:shape id="_x0000_s3066" type="#_x0000_t202" style="position:absolute;left:2123;top:13030;width:1065;height:337" filled="f" stroked="f">
              <v:stroke startarrowwidth="narrow" startarrowlength="short"/>
              <v:textbox style="mso-next-textbox:#_x0000_s3066" inset="0,0,0,0">
                <w:txbxContent>
                  <w:p w14:paraId="1C483A2A" w14:textId="77777777" w:rsidR="008C58D8" w:rsidRPr="00DB0C33" w:rsidRDefault="00DB0C33" w:rsidP="008C58D8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r w:rsidRPr="00DB0C33">
                      <w:rPr>
                        <w:sz w:val="20"/>
                        <w:szCs w:val="20"/>
                      </w:rPr>
                      <w:t>= 10 kg</w:t>
                    </w:r>
                  </w:p>
                </w:txbxContent>
              </v:textbox>
              <o:callout v:ext="edit" minusx="t"/>
            </v:shape>
            <v:shape id="_x0000_s3059" type="#_x0000_t32" style="position:absolute;left:2708;top:13947;width:3927;height:0" o:connectortype="straight">
              <v:stroke startarrow="oval" startarrowwidth="narrow" startarrowlength="short" endarrow="oval" endarrowwidth="narrow" endarrowlength="short"/>
            </v:shape>
            <v:shape id="_x0000_s3076" type="#_x0000_t202" style="position:absolute;left:5340;top:14032;width:772;height:332" filled="f" stroked="f">
              <v:stroke startarrowwidth="narrow" startarrowlength="short"/>
              <v:textbox style="mso-next-textbox:#_x0000_s3076" inset="0,0,0,0">
                <w:txbxContent>
                  <w:p w14:paraId="14A33BEC" w14:textId="77777777" w:rsidR="00C3550C" w:rsidRPr="00DB0C33" w:rsidRDefault="00C3550C" w:rsidP="00C3550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0,40 m</w:t>
                    </w:r>
                  </w:p>
                </w:txbxContent>
              </v:textbox>
              <o:callout v:ext="edit" minusx="t"/>
            </v:shape>
            <v:oval id="_x0000_s3077" style="position:absolute;left:5045;top:13907;width:73;height:72" fillcolor="black" stroked="f">
              <v:textbox inset=".5mm,.3mm,.5mm,.3mm"/>
            </v:oval>
            <v:shape id="_x0000_s3078" type="#_x0000_t32" style="position:absolute;left:5118;top:13940;width:671;height:0" o:connectortype="straight" strokeweight="1pt">
              <v:stroke endarrow="block"/>
            </v:shape>
            <v:shape id="_x0000_s3079" type="#_x0000_t202" style="position:absolute;left:4365;top:13580;width:328;height:332" filled="f" stroked="f">
              <v:stroke startarrowwidth="narrow" startarrowlength="short"/>
              <v:textbox style="mso-next-textbox:#_x0000_s3079" inset="0,0,0,0">
                <w:txbxContent>
                  <w:p w14:paraId="5C2DADBE" w14:textId="77777777" w:rsidR="00C3550C" w:rsidRPr="00713BA8" w:rsidRDefault="00DB0C33" w:rsidP="00C3550C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B</w:t>
                    </w:r>
                  </w:p>
                </w:txbxContent>
              </v:textbox>
              <o:callout v:ext="edit" minusx="t"/>
            </v:shape>
            <v:shape id="_x0000_s3080" type="#_x0000_t32" style="position:absolute;left:4450;top:13941;width:595;height:0;flip:x" o:connectortype="straight" strokeweight="1pt">
              <v:stroke endarrow="block"/>
            </v:shape>
            <v:shape id="_x0000_s3081" type="#_x0000_t202" style="position:absolute;left:5561;top:13591;width:328;height:332" filled="f" stroked="f">
              <v:stroke startarrowwidth="narrow" startarrowlength="short"/>
              <v:textbox style="mso-next-textbox:#_x0000_s3081" inset="0,0,0,0">
                <w:txbxContent>
                  <w:p w14:paraId="4790A7D8" w14:textId="77777777" w:rsidR="00DB0C33" w:rsidRPr="00713BA8" w:rsidRDefault="00DB0C33" w:rsidP="00DB0C33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  <o:callout v:ext="edit" minusx="t"/>
            </v:shape>
            <v:shape id="_x0000_s3082" type="#_x0000_t202" style="position:absolute;left:4636;top:13243;width:1039;height:332" filled="f" stroked="f">
              <v:stroke startarrowwidth="narrow" startarrowlength="short"/>
              <v:textbox style="mso-next-textbox:#_x0000_s3082" inset="0,0,0,0">
                <w:txbxContent>
                  <w:p w14:paraId="4629FA12" w14:textId="77777777" w:rsidR="00DB0C33" w:rsidRPr="00DB0C33" w:rsidRDefault="00DB0C33" w:rsidP="00DB0C33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 = 0,1 kg</w:t>
                    </w:r>
                  </w:p>
                </w:txbxContent>
              </v:textbox>
              <o:callout v:ext="edit" minusx="t"/>
            </v:shape>
            <v:shape id="_x0000_s3086" type="#_x0000_t32" style="position:absolute;left:3276;top:13947;width:337;height:0" o:connectortype="straight" stroked="f">
              <v:stroke endarrow="block"/>
            </v:shape>
            <v:shape id="_x0000_s3087" type="#_x0000_t32" style="position:absolute;left:3276;top:13946;width:398;height:1" o:connectortype="straight" strokeweight="1.5pt">
              <v:stroke endarrow="block"/>
              <v:shadow type="perspective" color="#7f7f7f" opacity=".5" offset="1pt" offset2="-1pt"/>
            </v:shape>
            <v:shape id="_x0000_s3088" type="#_x0000_t32" style="position:absolute;left:5938;top:13959;width:425;height:1;flip:x" o:connectortype="straight" strokeweight="1.5pt">
              <v:stroke endarrow="block"/>
              <v:shadow type="perspective" color="#7f7f7f" opacity=".5" offset="1pt" offset2="-1pt"/>
            </v:shape>
            <v:shape id="_x0000_s3091" type="#_x0000_t75" style="position:absolute;left:3314;top:13540;width:299;height:367">
              <v:imagedata r:id="rId150" o:title=""/>
            </v:shape>
            <v:shape id="_x0000_s3092" type="#_x0000_t75" style="position:absolute;left:6028;top:13595;width:319;height:367">
              <v:imagedata r:id="rId151" o:title=""/>
            </v:shape>
            <v:oval id="_x0000_s3098" style="position:absolute;left:3871;top:13923;width:73;height:72" fillcolor="black" stroked="f">
              <v:textbox inset=".5mm,.3mm,.5mm,.3mm"/>
            </v:oval>
            <v:shape id="_x0000_s3099" type="#_x0000_t202" style="position:absolute;left:3742;top:13540;width:328;height:332" filled="f" stroked="f">
              <v:stroke startarrowwidth="narrow" startarrowlength="short"/>
              <v:textbox style="mso-next-textbox:#_x0000_s3099" inset="0,0,0,0">
                <w:txbxContent>
                  <w:p w14:paraId="7AE9E5E1" w14:textId="77777777" w:rsidR="0090289C" w:rsidRPr="00713BA8" w:rsidRDefault="0090289C" w:rsidP="0090289C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S</w:t>
                    </w:r>
                  </w:p>
                </w:txbxContent>
              </v:textbox>
              <o:callout v:ext="edit" minusx="t"/>
            </v:shape>
          </v:group>
          <o:OLEObject Type="Embed" ProgID="Equation.DSMT4" ShapeID="_x0000_s3091" DrawAspect="Content" ObjectID="_1819875640" r:id="rId152"/>
          <o:OLEObject Type="Embed" ProgID="Equation.DSMT4" ShapeID="_x0000_s3092" DrawAspect="Content" ObjectID="_1819875641" r:id="rId153"/>
        </w:object>
      </w:r>
    </w:p>
    <w:p w14:paraId="27C0ECEC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2F4DCF3C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5713FECC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3522B552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0F92E322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112048C0" w14:textId="77777777" w:rsidR="008C58D8" w:rsidRDefault="00EE22A4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lastRenderedPageBreak/>
        <w:object w:dxaOrig="6399" w:dyaOrig="940" w14:anchorId="4AEBA1A7">
          <v:shape id="_x0000_s3084" type="#_x0000_t75" style="position:absolute;left:0;text-align:left;margin-left:32.9pt;margin-top:5.45pt;width:345pt;height:105.3pt;z-index:6">
            <v:imagedata r:id="rId154" o:title=""/>
          </v:shape>
          <o:OLEObject Type="Embed" ProgID="Equation.DSMT4" ShapeID="_x0000_s3084" DrawAspect="Content" ObjectID="_1819875642" r:id="rId155"/>
        </w:object>
      </w:r>
    </w:p>
    <w:p w14:paraId="1E93A679" w14:textId="77777777" w:rsidR="008C58D8" w:rsidRDefault="008C58D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216636B1" w14:textId="77777777" w:rsidR="004D0118" w:rsidRDefault="004D011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694CE9C2" w14:textId="77777777" w:rsidR="004D0118" w:rsidRDefault="004D011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46B09FED" w14:textId="77777777" w:rsidR="004D0118" w:rsidRDefault="004D0118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00F428E2" w14:textId="77777777" w:rsidR="004D0118" w:rsidRDefault="0090289C" w:rsidP="0090289C">
      <w:pPr>
        <w:pStyle w:val="MTDisplayEquation"/>
      </w:pPr>
      <w:r>
        <w:tab/>
        <w:t xml:space="preserve"> </w:t>
      </w:r>
    </w:p>
    <w:p w14:paraId="31D11B27" w14:textId="77777777" w:rsidR="0090289C" w:rsidRDefault="00EE22A4" w:rsidP="0090289C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noProof/>
          <w:vertAlign w:val="superscript"/>
        </w:rPr>
        <w:pict w14:anchorId="4CA56B5E">
          <v:group id="_x0000_s3130" style="position:absolute;margin-left:62.7pt;margin-top:16.3pt;width:255.7pt;height:91.45pt;z-index:11" coordorigin="3989,9595" coordsize="5114,1829">
            <v:oval id="_x0000_s3100" style="position:absolute;left:3989;top:9932;width:1153;height:1153" fillcolor="#bfbfbf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101" style="position:absolute;left:8215;top:10195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102" type="#_x0000_t202" style="position:absolute;left:6316;top:11061;width:508;height:332" filled="f" stroked="f">
              <v:stroke startarrowwidth="narrow" startarrowlength="short"/>
              <v:textbox style="mso-next-textbox:#_x0000_s3102" inset="0,0,0,0">
                <w:txbxContent>
                  <w:p w14:paraId="4276298E" w14:textId="77777777" w:rsidR="0090289C" w:rsidRPr="00DB0C33" w:rsidRDefault="0090289C" w:rsidP="0090289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1 m</w:t>
                    </w:r>
                  </w:p>
                </w:txbxContent>
              </v:textbox>
              <o:callout v:ext="edit" minusx="t"/>
            </v:shape>
            <v:shape id="_x0000_s3103" type="#_x0000_t32" style="position:absolute;left:4546;top:10505;width:28;height:912" o:connectortype="straight">
              <v:stroke dashstyle="dash"/>
            </v:shape>
            <v:shape id="_x0000_s3104" type="#_x0000_t32" style="position:absolute;left:8519;top:10512;width:28;height:912" o:connectortype="straight">
              <v:stroke dashstyle="dash"/>
            </v:shape>
            <v:shape id="_x0000_s3105" type="#_x0000_t32" style="position:absolute;left:4574;top:11328;width:3973;height:0" o:connectortype="straight">
              <v:stroke startarrow="block" endarrow="block"/>
            </v:shape>
            <v:shape id="_x0000_s3106" type="#_x0000_t32" style="position:absolute;left:6938;top:10485;width:18;height:600" o:connectortype="straight">
              <v:stroke dashstyle="dash"/>
            </v:shape>
            <v:shape id="_x0000_s3107" type="#_x0000_t32" style="position:absolute;left:6956;top:10928;width:1563;height:1" o:connectortype="straight">
              <v:stroke startarrow="block" endarrow="block"/>
            </v:shape>
            <v:shape id="_x0000_s3108" type="#_x0000_t202" style="position:absolute;left:6687;top:10231;width:328;height:332" filled="f" stroked="f">
              <v:stroke startarrowwidth="narrow" startarrowlength="short"/>
              <v:textbox style="mso-next-textbox:#_x0000_s3108" inset="0,0,0,0">
                <w:txbxContent>
                  <w:p w14:paraId="07F60679" w14:textId="77777777" w:rsidR="0090289C" w:rsidRPr="00713BA8" w:rsidRDefault="0090289C" w:rsidP="0090289C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Q</w:t>
                    </w:r>
                  </w:p>
                </w:txbxContent>
              </v:textbox>
              <o:callout v:ext="edit" minusx="t"/>
            </v:shape>
            <v:shape id="_x0000_s3109" type="#_x0000_t202" style="position:absolute;left:8157;top:9892;width:946;height:327" filled="f" stroked="f">
              <v:stroke startarrowwidth="narrow" startarrowlength="short"/>
              <v:textbox style="mso-next-textbox:#_x0000_s3109" inset="0,0,0,0">
                <w:txbxContent>
                  <w:p w14:paraId="671CD8C2" w14:textId="77777777" w:rsidR="0090289C" w:rsidRPr="00DB0C33" w:rsidRDefault="0090289C" w:rsidP="0090289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 w:rsidRPr="00DB0C33">
                      <w:rPr>
                        <w:sz w:val="20"/>
                        <w:szCs w:val="20"/>
                      </w:rPr>
                      <w:t>= 5 kg</w:t>
                    </w:r>
                  </w:p>
                </w:txbxContent>
              </v:textbox>
              <o:callout v:ext="edit" minusx="t"/>
            </v:shape>
            <v:shape id="_x0000_s3110" type="#_x0000_t202" style="position:absolute;left:3989;top:9595;width:1065;height:337" filled="f" stroked="f">
              <v:stroke startarrowwidth="narrow" startarrowlength="short"/>
              <v:textbox style="mso-next-textbox:#_x0000_s3110" inset="0,0,0,0">
                <w:txbxContent>
                  <w:p w14:paraId="2050315C" w14:textId="77777777" w:rsidR="0090289C" w:rsidRPr="00DB0C33" w:rsidRDefault="0090289C" w:rsidP="0090289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r w:rsidRPr="00DB0C33">
                      <w:rPr>
                        <w:sz w:val="20"/>
                        <w:szCs w:val="20"/>
                      </w:rPr>
                      <w:t>= 10 kg</w:t>
                    </w:r>
                  </w:p>
                </w:txbxContent>
              </v:textbox>
              <o:callout v:ext="edit" minusx="t"/>
            </v:shape>
            <v:shape id="_x0000_s3111" type="#_x0000_t32" style="position:absolute;left:4574;top:10512;width:3927;height:0" o:connectortype="straight">
              <v:stroke startarrow="oval" startarrowwidth="narrow" startarrowlength="short" endarrow="oval" endarrowwidth="narrow" endarrowlength="short"/>
            </v:shape>
            <v:shape id="_x0000_s3112" type="#_x0000_t202" style="position:absolute;left:7206;top:10597;width:772;height:332" filled="f" stroked="f">
              <v:stroke startarrowwidth="narrow" startarrowlength="short"/>
              <v:textbox style="mso-next-textbox:#_x0000_s3112" inset="0,0,0,0">
                <w:txbxContent>
                  <w:p w14:paraId="08508094" w14:textId="77777777" w:rsidR="0090289C" w:rsidRPr="00DB0C33" w:rsidRDefault="0090289C" w:rsidP="0090289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0,40 m</w:t>
                    </w:r>
                  </w:p>
                </w:txbxContent>
              </v:textbox>
              <o:callout v:ext="edit" minusx="t"/>
            </v:shape>
            <v:oval id="_x0000_s3113" style="position:absolute;left:6911;top:10472;width:73;height:72" fillcolor="black" stroked="f">
              <v:textbox inset=".5mm,.3mm,.5mm,.3mm"/>
            </v:oval>
            <v:shape id="_x0000_s3119" type="#_x0000_t32" style="position:absolute;left:5142;top:10512;width:337;height:0" o:connectortype="straight" stroked="f">
              <v:stroke endarrow="block"/>
            </v:shape>
            <v:oval id="_x0000_s3124" style="position:absolute;left:7661;top:10475;width:73;height:72" fillcolor="black" stroked="f">
              <v:textbox inset=".5mm,.3mm,.5mm,.3mm"/>
            </v:oval>
            <v:shape id="_x0000_s3125" type="#_x0000_t202" style="position:absolute;left:7619;top:10248;width:328;height:332" filled="f" stroked="f">
              <v:stroke startarrowwidth="narrow" startarrowlength="short"/>
              <v:textbox style="mso-next-textbox:#_x0000_s3125" inset="0,0,0,0">
                <w:txbxContent>
                  <w:p w14:paraId="1A40F4AC" w14:textId="77777777" w:rsidR="0090289C" w:rsidRPr="00713BA8" w:rsidRDefault="0090289C" w:rsidP="0090289C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S</w:t>
                    </w:r>
                  </w:p>
                </w:txbxContent>
              </v:textbox>
              <o:callout v:ext="edit" minusx="t"/>
            </v:shape>
            <v:shape id="_x0000_s3126" type="#_x0000_t32" style="position:absolute;left:4546;top:10017;width:8;height:483" o:connectortype="straight">
              <v:stroke dashstyle="dash"/>
            </v:shape>
            <v:shape id="_x0000_s3127" type="#_x0000_t32" style="position:absolute;left:4554;top:10140;width:3107;height:0" o:connectortype="straight">
              <v:stroke startarrow="block" endarrow="block"/>
            </v:shape>
            <v:shape id="_x0000_s3128" type="#_x0000_t32" style="position:absolute;left:7661;top:10017;width:28;height:455" o:connectortype="straight">
              <v:stroke dashstyle="dash"/>
            </v:shape>
            <v:shape id="_x0000_s3129" type="#_x0000_t202" style="position:absolute;left:5863;top:9808;width:772;height:332" filled="f" stroked="f">
              <v:stroke startarrowwidth="narrow" startarrowlength="short"/>
              <v:textbox style="mso-next-textbox:#_x0000_s3129" inset="0,0,0,0">
                <w:txbxContent>
                  <w:p w14:paraId="4C9588E8" w14:textId="77777777" w:rsidR="0090289C" w:rsidRPr="00DB0C33" w:rsidRDefault="0090289C" w:rsidP="0090289C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0,8</w:t>
                    </w:r>
                    <w:r w:rsidRPr="00DB0C33">
                      <w:rPr>
                        <w:sz w:val="20"/>
                        <w:szCs w:val="20"/>
                      </w:rPr>
                      <w:t>0 m</w:t>
                    </w:r>
                  </w:p>
                </w:txbxContent>
              </v:textbox>
              <o:callout v:ext="edit" minusx="t"/>
            </v:shape>
          </v:group>
        </w:pict>
      </w:r>
    </w:p>
    <w:p w14:paraId="3E0B71B9" w14:textId="77777777" w:rsidR="004C3970" w:rsidRDefault="004C3970" w:rsidP="0090289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816A148" w14:textId="77777777" w:rsidR="0090289C" w:rsidRDefault="0090289C">
      <w:pPr>
        <w:numPr>
          <w:ilvl w:val="0"/>
          <w:numId w:val="5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77362BDB" w14:textId="77777777" w:rsidR="0090289C" w:rsidRDefault="0090289C" w:rsidP="0090289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43D758E" w14:textId="77777777" w:rsidR="0090289C" w:rsidRDefault="0090289C" w:rsidP="0090289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4D3B24F" w14:textId="77777777" w:rsidR="008C58D8" w:rsidRDefault="008C58D8" w:rsidP="0090289C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86C65ED" w14:textId="77777777" w:rsidR="0090289C" w:rsidRDefault="00EE22A4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noProof/>
        </w:rPr>
        <w:object w:dxaOrig="6399" w:dyaOrig="940" w14:anchorId="0114DDFA">
          <v:shape id="_x0000_s3094" type="#_x0000_t75" style="position:absolute;left:0;text-align:left;margin-left:89.55pt;margin-top:14.35pt;width:202pt;height:17.95pt;z-index:8">
            <v:imagedata r:id="rId156" o:title=""/>
          </v:shape>
          <o:OLEObject Type="Embed" ProgID="Equation.DSMT4" ShapeID="_x0000_s3094" DrawAspect="Content" ObjectID="_1819875643" r:id="rId157"/>
        </w:object>
      </w:r>
    </w:p>
    <w:p w14:paraId="718F1E38" w14:textId="77777777" w:rsidR="00771A11" w:rsidRDefault="00771A11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1A87448E" w14:textId="77777777" w:rsidR="0090289C" w:rsidRDefault="00EE22A4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89477B8">
          <v:shape id="_x0000_s3093" type="#_x0000_t75" style="position:absolute;left:0;text-align:left;margin-left:58.75pt;margin-top:21.2pt;width:217pt;height:67.6pt;z-index:7">
            <v:imagedata r:id="rId158" o:title=""/>
          </v:shape>
          <o:OLEObject Type="Embed" ProgID="Equation.DSMT4" ShapeID="_x0000_s3093" DrawAspect="Content" ObjectID="_1819875644" r:id="rId159"/>
        </w:object>
      </w:r>
      <w:r w:rsidR="00771A11">
        <w:rPr>
          <w:rFonts w:cs="Arial"/>
          <w:sz w:val="20"/>
          <w:szCs w:val="20"/>
          <w:lang w:eastAsia="es-ES"/>
        </w:rPr>
        <w:t>Para calcular</w:t>
      </w:r>
      <w:r w:rsidR="00466F41">
        <w:rPr>
          <w:rFonts w:cs="Arial"/>
          <w:sz w:val="20"/>
          <w:szCs w:val="20"/>
          <w:lang w:eastAsia="es-ES"/>
        </w:rPr>
        <w:t xml:space="preserve"> la</w:t>
      </w:r>
      <w:r w:rsidR="00771A11">
        <w:rPr>
          <w:rFonts w:cs="Arial"/>
          <w:sz w:val="20"/>
          <w:szCs w:val="20"/>
          <w:lang w:eastAsia="es-ES"/>
        </w:rPr>
        <w:t xml:space="preserve"> energía </w:t>
      </w:r>
      <w:r w:rsidR="006A2F63">
        <w:rPr>
          <w:rFonts w:cs="Arial"/>
          <w:sz w:val="20"/>
          <w:szCs w:val="20"/>
          <w:lang w:eastAsia="es-ES"/>
        </w:rPr>
        <w:t>potencial en cada punto</w:t>
      </w:r>
      <w:r w:rsidR="00771A11">
        <w:rPr>
          <w:rFonts w:cs="Arial"/>
          <w:sz w:val="20"/>
          <w:szCs w:val="20"/>
          <w:lang w:eastAsia="es-ES"/>
        </w:rPr>
        <w:t xml:space="preserve"> deberemos calcular </w:t>
      </w:r>
      <w:r w:rsidR="006A2F63">
        <w:rPr>
          <w:rFonts w:cs="Arial"/>
          <w:sz w:val="20"/>
          <w:szCs w:val="20"/>
          <w:lang w:eastAsia="es-ES"/>
        </w:rPr>
        <w:t>la energía potencial debida a cada masa y sumarlas:</w:t>
      </w:r>
    </w:p>
    <w:p w14:paraId="525DB8F4" w14:textId="77777777" w:rsidR="002B0E95" w:rsidRDefault="002B0E95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708D3969" w14:textId="77777777" w:rsidR="0090289C" w:rsidRDefault="0090289C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74E06A00" w14:textId="77777777" w:rsidR="0090289C" w:rsidRDefault="0090289C" w:rsidP="008C58D8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604F81C0" w14:textId="77777777" w:rsidR="0090289C" w:rsidRDefault="00EE22A4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2C194A8">
          <v:shape id="_x0000_s3096" type="#_x0000_t75" style="position:absolute;left:0;text-align:left;margin-left:35.85pt;margin-top:9.4pt;width:425pt;height:39.35pt;z-index:9">
            <v:imagedata r:id="rId160" o:title=""/>
          </v:shape>
          <o:OLEObject Type="Embed" ProgID="Equation.DSMT4" ShapeID="_x0000_s3096" DrawAspect="Content" ObjectID="_1819875645" r:id="rId161"/>
        </w:object>
      </w:r>
      <w:r w:rsidR="006A2F63">
        <w:rPr>
          <w:rFonts w:cs="Arial"/>
          <w:sz w:val="20"/>
          <w:szCs w:val="20"/>
          <w:lang w:eastAsia="es-ES"/>
        </w:rPr>
        <w:t>Para el primer punto (Q):</w:t>
      </w:r>
    </w:p>
    <w:p w14:paraId="65319769" w14:textId="77777777" w:rsidR="0090289C" w:rsidRDefault="0090289C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A8A903B" w14:textId="77777777" w:rsidR="00295CA7" w:rsidRDefault="00295CA7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0CBEF4A" w14:textId="77777777" w:rsidR="006A2F63" w:rsidRDefault="00EE22A4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2770A299">
          <v:shape id="_x0000_s3131" type="#_x0000_t75" style="position:absolute;left:0;text-align:left;margin-left:36.6pt;margin-top:10.95pt;width:424pt;height:39.35pt;z-index:12">
            <v:imagedata r:id="rId162" o:title=""/>
          </v:shape>
          <o:OLEObject Type="Embed" ProgID="Equation.DSMT4" ShapeID="_x0000_s3131" DrawAspect="Content" ObjectID="_1819875646" r:id="rId163"/>
        </w:object>
      </w:r>
      <w:r w:rsidR="006A2F63">
        <w:rPr>
          <w:rFonts w:cs="Arial"/>
          <w:sz w:val="20"/>
          <w:szCs w:val="20"/>
          <w:lang w:eastAsia="es-ES"/>
        </w:rPr>
        <w:t>Para el segundo punto (S):</w:t>
      </w:r>
    </w:p>
    <w:p w14:paraId="5AA7CB23" w14:textId="77777777" w:rsidR="00295CA7" w:rsidRDefault="00295CA7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7228F539" w14:textId="77777777" w:rsidR="004C3970" w:rsidRDefault="004C3970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</w:p>
    <w:p w14:paraId="2854810C" w14:textId="77777777" w:rsidR="00771A11" w:rsidRDefault="006A2F63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Luego el trabajo realizado será:</w:t>
      </w:r>
    </w:p>
    <w:p w14:paraId="4CE76E38" w14:textId="77777777" w:rsidR="00295CA7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271A9433">
          <v:shape id="_x0000_s3132" type="#_x0000_t75" style="position:absolute;margin-left:40.75pt;margin-top:.55pt;width:391.05pt;height:18.95pt;z-index:13">
            <v:imagedata r:id="rId164" o:title=""/>
          </v:shape>
          <o:OLEObject Type="Embed" ProgID="Equation.DSMT4" ShapeID="_x0000_s3132" DrawAspect="Content" ObjectID="_1819875647" r:id="rId165"/>
        </w:object>
      </w:r>
    </w:p>
    <w:p w14:paraId="657C3169" w14:textId="77777777" w:rsidR="00295CA7" w:rsidRDefault="00295CA7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8806587" w14:textId="77777777" w:rsidR="0090289C" w:rsidRDefault="006A2F63" w:rsidP="006A2F63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Como el trabajo es positivo la masa va desde un punto de mayor energía potencial a otro de menor energía, pierde energía potencial</w:t>
      </w:r>
      <w:r w:rsidR="00957BC3">
        <w:rPr>
          <w:rFonts w:cs="Arial"/>
          <w:sz w:val="20"/>
          <w:szCs w:val="20"/>
          <w:lang w:eastAsia="es-ES"/>
        </w:rPr>
        <w:t>,</w:t>
      </w:r>
      <w:r>
        <w:rPr>
          <w:rFonts w:cs="Arial"/>
          <w:sz w:val="20"/>
          <w:szCs w:val="20"/>
          <w:lang w:eastAsia="es-ES"/>
        </w:rPr>
        <w:t xml:space="preserve"> por lo que irá espontáneamente.</w:t>
      </w:r>
    </w:p>
    <w:p w14:paraId="20C3EAD3" w14:textId="77777777" w:rsidR="0090289C" w:rsidRDefault="00EE22A4">
      <w:pPr>
        <w:numPr>
          <w:ilvl w:val="0"/>
          <w:numId w:val="5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41B424BC">
          <v:group id="_x0000_s3160" style="position:absolute;left:0;text-align:left;margin-left:82.5pt;margin-top:14.8pt;width:255.7pt;height:91.45pt;z-index:14" coordorigin="2311,2948" coordsize="5114,1829">
            <v:oval id="_x0000_s3135" style="position:absolute;left:2311;top:3285;width:1153;height:1153" fillcolor="#bfbfbf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136" style="position:absolute;left:6537;top:3548;width:602;height:602" fillcolor="#a5a5a5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137" type="#_x0000_t202" style="position:absolute;left:4770;top:4348;width:332;height:332" filled="f" stroked="f">
              <v:stroke startarrowwidth="narrow" startarrowlength="short"/>
              <v:textbox style="mso-next-textbox:#_x0000_s3137" inset="0,0,0,0">
                <w:txbxContent>
                  <w:p w14:paraId="0E0DBAAD" w14:textId="77777777" w:rsidR="00957BC3" w:rsidRPr="00DB0C33" w:rsidRDefault="00957BC3" w:rsidP="00957BC3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  <o:callout v:ext="edit" minusx="t"/>
            </v:shape>
            <v:shape id="_x0000_s3138" type="#_x0000_t32" style="position:absolute;left:2868;top:3858;width:28;height:912" o:connectortype="straight">
              <v:stroke dashstyle="dash"/>
            </v:shape>
            <v:shape id="_x0000_s3139" type="#_x0000_t32" style="position:absolute;left:6841;top:3865;width:28;height:912" o:connectortype="straight">
              <v:stroke dashstyle="dash"/>
            </v:shape>
            <v:shape id="_x0000_s3140" type="#_x0000_t32" style="position:absolute;left:2896;top:4599;width:3973;height:0" o:connectortype="straight">
              <v:stroke startarrow="block" endarrow="block"/>
            </v:shape>
            <v:shape id="_x0000_s3141" type="#_x0000_t32" style="position:absolute;left:5260;top:3838;width:18;height:600" o:connectortype="straight">
              <v:stroke dashstyle="dash"/>
            </v:shape>
            <v:shape id="_x0000_s3142" type="#_x0000_t32" style="position:absolute;left:5278;top:4281;width:1563;height:1" o:connectortype="straight">
              <v:stroke startarrow="block" endarrow="block"/>
            </v:shape>
            <v:shape id="_x0000_s3143" type="#_x0000_t202" style="position:absolute;left:5009;top:3584;width:328;height:332" filled="f" stroked="f">
              <v:stroke startarrowwidth="narrow" startarrowlength="short"/>
              <v:textbox style="mso-next-textbox:#_x0000_s3143" inset="0,0,0,0">
                <w:txbxContent>
                  <w:p w14:paraId="22F2233C" w14:textId="77777777" w:rsidR="00957BC3" w:rsidRPr="00713BA8" w:rsidRDefault="00957BC3" w:rsidP="00957BC3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  <o:callout v:ext="edit" minusx="t"/>
            </v:shape>
            <v:shape id="_x0000_s3144" type="#_x0000_t202" style="position:absolute;left:6479;top:3245;width:946;height:327" filled="f" stroked="f">
              <v:stroke startarrowwidth="narrow" startarrowlength="short"/>
              <v:textbox style="mso-next-textbox:#_x0000_s3144" inset="0,0,0,0">
                <w:txbxContent>
                  <w:p w14:paraId="7DAE5A84" w14:textId="77777777" w:rsidR="00957BC3" w:rsidRPr="00DB0C33" w:rsidRDefault="00957BC3" w:rsidP="00957BC3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A</w:t>
                    </w:r>
                    <w:r w:rsidRPr="00DB0C33">
                      <w:rPr>
                        <w:sz w:val="20"/>
                        <w:szCs w:val="20"/>
                      </w:rPr>
                      <w:t>= 5 kg</w:t>
                    </w:r>
                  </w:p>
                </w:txbxContent>
              </v:textbox>
              <o:callout v:ext="edit" minusx="t"/>
            </v:shape>
            <v:shape id="_x0000_s3145" type="#_x0000_t202" style="position:absolute;left:2311;top:2948;width:1065;height:337" filled="f" stroked="f">
              <v:stroke startarrowwidth="narrow" startarrowlength="short"/>
              <v:textbox style="mso-next-textbox:#_x0000_s3145" inset="0,0,0,0">
                <w:txbxContent>
                  <w:p w14:paraId="616F31ED" w14:textId="77777777" w:rsidR="00957BC3" w:rsidRPr="00DB0C33" w:rsidRDefault="00957BC3" w:rsidP="00957BC3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DB0C33">
                      <w:rPr>
                        <w:sz w:val="20"/>
                        <w:szCs w:val="20"/>
                      </w:rPr>
                      <w:t>m</w:t>
                    </w:r>
                    <w:r w:rsidRPr="00DB0C33">
                      <w:rPr>
                        <w:sz w:val="20"/>
                        <w:szCs w:val="20"/>
                        <w:vertAlign w:val="subscript"/>
                      </w:rPr>
                      <w:t>B</w:t>
                    </w:r>
                    <w:r w:rsidRPr="00DB0C33">
                      <w:rPr>
                        <w:sz w:val="20"/>
                        <w:szCs w:val="20"/>
                      </w:rPr>
                      <w:t>= 10 kg</w:t>
                    </w:r>
                  </w:p>
                </w:txbxContent>
              </v:textbox>
              <o:callout v:ext="edit" minusx="t"/>
            </v:shape>
            <v:shape id="_x0000_s3146" type="#_x0000_t32" style="position:absolute;left:2896;top:3865;width:3927;height:0" o:connectortype="straight">
              <v:stroke startarrow="oval" startarrowwidth="narrow" startarrowlength="short" endarrow="oval" endarrowwidth="narrow" endarrowlength="short"/>
            </v:shape>
            <v:shape id="_x0000_s3147" type="#_x0000_t202" style="position:absolute;left:5941;top:3950;width:359;height:332" filled="f" stroked="f">
              <v:stroke startarrowwidth="narrow" startarrowlength="short"/>
              <v:textbox style="mso-next-textbox:#_x0000_s3147" inset="0,0,0,0">
                <w:txbxContent>
                  <w:p w14:paraId="541E7BEA" w14:textId="77777777" w:rsidR="00957BC3" w:rsidRPr="00DB0C33" w:rsidRDefault="00957BC3" w:rsidP="00957BC3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x</w:t>
                    </w:r>
                  </w:p>
                </w:txbxContent>
              </v:textbox>
              <o:callout v:ext="edit" minusx="t"/>
            </v:shape>
            <v:oval id="_x0000_s3148" style="position:absolute;left:5233;top:3825;width:73;height:72" fillcolor="black" stroked="f">
              <v:textbox inset=".5mm,.3mm,.5mm,.3mm"/>
            </v:oval>
            <v:shape id="_x0000_s3149" type="#_x0000_t32" style="position:absolute;left:3464;top:3865;width:337;height:0" o:connectortype="straight" stroked="f">
              <v:stroke endarrow="block"/>
            </v:shape>
            <v:shape id="_x0000_s3152" type="#_x0000_t32" style="position:absolute;left:2868;top:3370;width:8;height:483" o:connectortype="straight">
              <v:stroke dashstyle="dash"/>
            </v:shape>
            <v:shape id="_x0000_s3153" type="#_x0000_t32" style="position:absolute;left:2876;top:3493;width:2357;height:0" o:connectortype="straight">
              <v:stroke startarrow="block" endarrow="block"/>
            </v:shape>
            <v:shape id="_x0000_s3154" type="#_x0000_t32" style="position:absolute;left:5242;top:3370;width:28;height:455" o:connectortype="straight">
              <v:stroke dashstyle="dash"/>
            </v:shape>
            <v:shape id="_x0000_s3155" type="#_x0000_t202" style="position:absolute;left:4185;top:3161;width:772;height:332" filled="f" stroked="f">
              <v:stroke startarrowwidth="narrow" startarrowlength="short"/>
              <v:textbox style="mso-next-textbox:#_x0000_s3155" inset="0,0,0,0">
                <w:txbxContent>
                  <w:p w14:paraId="6A0662E5" w14:textId="77777777" w:rsidR="00957BC3" w:rsidRPr="00DB0C33" w:rsidRDefault="00957BC3" w:rsidP="00957BC3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-x</w:t>
                    </w:r>
                  </w:p>
                </w:txbxContent>
              </v:textbox>
              <o:callout v:ext="edit" minusx="t"/>
            </v:shape>
            <v:shape id="_x0000_s3156" type="#_x0000_t32" style="position:absolute;left:5307;top:3858;width:671;height:0" o:connectortype="straight" strokeweight="1pt">
              <v:stroke endarrow="block"/>
            </v:shape>
            <v:shape id="_x0000_s3157" type="#_x0000_t202" style="position:absolute;left:4385;top:3498;width:328;height:332" filled="f" stroked="f">
              <v:stroke startarrowwidth="narrow" startarrowlength="short"/>
              <v:textbox style="mso-next-textbox:#_x0000_s3157" inset="0,0,0,0">
                <w:txbxContent>
                  <w:p w14:paraId="0F5CD0AB" w14:textId="77777777" w:rsidR="00957BC3" w:rsidRPr="00713BA8" w:rsidRDefault="00957BC3" w:rsidP="00957BC3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B</w:t>
                    </w:r>
                  </w:p>
                </w:txbxContent>
              </v:textbox>
              <o:callout v:ext="edit" minusx="t"/>
            </v:shape>
            <v:shape id="_x0000_s3158" type="#_x0000_t32" style="position:absolute;left:4478;top:3859;width:756;height:6;flip:x" o:connectortype="straight" strokeweight="1pt">
              <v:stroke endarrow="block"/>
            </v:shape>
            <v:shape id="_x0000_s3159" type="#_x0000_t202" style="position:absolute;left:5750;top:3509;width:328;height:332" filled="f" stroked="f">
              <v:stroke startarrowwidth="narrow" startarrowlength="short"/>
              <v:textbox style="mso-next-textbox:#_x0000_s3159" inset="0,0,0,0">
                <w:txbxContent>
                  <w:p w14:paraId="6D473C76" w14:textId="77777777" w:rsidR="00957BC3" w:rsidRPr="00713BA8" w:rsidRDefault="00957BC3" w:rsidP="00957BC3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A</w:t>
                    </w:r>
                  </w:p>
                </w:txbxContent>
              </v:textbox>
              <o:callout v:ext="edit" minusx="t"/>
            </v:shape>
          </v:group>
        </w:pict>
      </w:r>
      <w:r w:rsidR="00957BC3">
        <w:rPr>
          <w:rFonts w:cs="Arial"/>
          <w:sz w:val="20"/>
          <w:szCs w:val="20"/>
          <w:lang w:eastAsia="es-ES"/>
        </w:rPr>
        <w:t>Si imaginamos que el punto buscado está situado a una distancia x de la masa A:</w:t>
      </w:r>
    </w:p>
    <w:p w14:paraId="17146105" w14:textId="77777777" w:rsidR="0090289C" w:rsidRDefault="0090289C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3DAB16C" w14:textId="77777777" w:rsidR="0090289C" w:rsidRDefault="0090289C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7D51CFA" w14:textId="77777777" w:rsidR="0090289C" w:rsidRDefault="0090289C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5C58B1F" w14:textId="77777777" w:rsidR="0090289C" w:rsidRDefault="0090289C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676F81B" w14:textId="77777777" w:rsidR="00957BC3" w:rsidRDefault="00957BC3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D190776" w14:textId="77777777" w:rsidR="00957BC3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36F204F8">
          <v:shape id="_x0000_s3161" type="#_x0000_t75" style="position:absolute;margin-left:56.25pt;margin-top:3.2pt;width:371.8pt;height:92.95pt;z-index:15">
            <v:imagedata r:id="rId166" o:title=""/>
          </v:shape>
          <o:OLEObject Type="Embed" ProgID="Equation.DSMT4" ShapeID="_x0000_s3161" DrawAspect="Content" ObjectID="_1819875648" r:id="rId167"/>
        </w:object>
      </w:r>
    </w:p>
    <w:p w14:paraId="24402A09" w14:textId="77777777" w:rsidR="00957BC3" w:rsidRDefault="00957BC3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4C9971E3" w14:textId="77777777" w:rsidR="00957BC3" w:rsidRDefault="00957BC3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5B2EA68" w14:textId="77777777" w:rsidR="00364BB3" w:rsidRDefault="00364BB3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BD76290" w14:textId="77777777" w:rsidR="00364BB3" w:rsidRDefault="00364BB3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00ECEC6F" w14:textId="77777777" w:rsidR="00E436B6" w:rsidRDefault="00E436B6" w:rsidP="00E436B6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lastRenderedPageBreak/>
        <w:t>(Oviedo. 2019-2020. Julio.1)</w:t>
      </w:r>
    </w:p>
    <w:p w14:paraId="1C3701B1" w14:textId="77777777" w:rsidR="00E436B6" w:rsidRDefault="00727BBF" w:rsidP="00727BBF">
      <w:pPr>
        <w:spacing w:before="120" w:after="120"/>
        <w:rPr>
          <w:rFonts w:cs="Arial"/>
          <w:sz w:val="20"/>
          <w:szCs w:val="20"/>
          <w:lang w:eastAsia="es-ES"/>
        </w:rPr>
      </w:pPr>
      <w:r w:rsidRPr="00727BBF">
        <w:rPr>
          <w:rFonts w:cs="Arial"/>
          <w:sz w:val="20"/>
          <w:szCs w:val="20"/>
          <w:lang w:eastAsia="es-ES"/>
        </w:rPr>
        <w:t xml:space="preserve">La aceleración de la gravedad en la superficie de </w:t>
      </w:r>
      <w:r w:rsidR="00E436B6">
        <w:rPr>
          <w:rFonts w:cs="Arial"/>
          <w:sz w:val="20"/>
          <w:szCs w:val="20"/>
          <w:lang w:eastAsia="es-ES"/>
        </w:rPr>
        <w:t>Urano tiene un valor de 8.9 m/s</w:t>
      </w:r>
      <w:r w:rsidR="00E436B6" w:rsidRPr="00E436B6">
        <w:rPr>
          <w:rFonts w:cs="Arial"/>
          <w:sz w:val="20"/>
          <w:szCs w:val="20"/>
          <w:vertAlign w:val="superscript"/>
          <w:lang w:eastAsia="es-ES"/>
        </w:rPr>
        <w:t>2</w:t>
      </w:r>
      <w:r w:rsidRPr="00727BBF">
        <w:rPr>
          <w:rFonts w:cs="Arial"/>
          <w:sz w:val="20"/>
          <w:szCs w:val="20"/>
          <w:lang w:eastAsia="es-ES"/>
        </w:rPr>
        <w:t>. Calcule:</w:t>
      </w:r>
      <w:r w:rsidR="00E436B6">
        <w:rPr>
          <w:rFonts w:cs="Arial"/>
          <w:sz w:val="20"/>
          <w:szCs w:val="20"/>
          <w:lang w:eastAsia="es-ES"/>
        </w:rPr>
        <w:t xml:space="preserve"> </w:t>
      </w:r>
    </w:p>
    <w:p w14:paraId="0548B2F4" w14:textId="77777777" w:rsidR="00727BBF" w:rsidRPr="00727BBF" w:rsidRDefault="00727BBF">
      <w:pPr>
        <w:numPr>
          <w:ilvl w:val="0"/>
          <w:numId w:val="6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727BBF">
        <w:rPr>
          <w:rFonts w:cs="Arial"/>
          <w:sz w:val="20"/>
          <w:szCs w:val="20"/>
          <w:lang w:eastAsia="es-ES"/>
        </w:rPr>
        <w:t xml:space="preserve">El radio medio de Urano. </w:t>
      </w:r>
    </w:p>
    <w:p w14:paraId="5105FCD7" w14:textId="77777777" w:rsidR="00E436B6" w:rsidRDefault="00727BBF">
      <w:pPr>
        <w:numPr>
          <w:ilvl w:val="0"/>
          <w:numId w:val="6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727BBF">
        <w:rPr>
          <w:rFonts w:cs="Arial"/>
          <w:sz w:val="20"/>
          <w:szCs w:val="20"/>
          <w:lang w:eastAsia="es-ES"/>
        </w:rPr>
        <w:t>El peso en Urano de un objeto cuyo peso en la superficie de la</w:t>
      </w:r>
      <w:r w:rsidR="00E436B6">
        <w:rPr>
          <w:rFonts w:cs="Arial"/>
          <w:sz w:val="20"/>
          <w:szCs w:val="20"/>
          <w:lang w:eastAsia="es-ES"/>
        </w:rPr>
        <w:t xml:space="preserve"> Tierra es 1100 N. </w:t>
      </w:r>
    </w:p>
    <w:p w14:paraId="6DC19D28" w14:textId="77777777" w:rsidR="00727BBF" w:rsidRPr="00727BBF" w:rsidRDefault="00727BBF">
      <w:pPr>
        <w:numPr>
          <w:ilvl w:val="0"/>
          <w:numId w:val="6"/>
        </w:numPr>
        <w:spacing w:after="120"/>
        <w:ind w:left="714" w:hanging="357"/>
        <w:rPr>
          <w:rFonts w:cs="Arial"/>
          <w:sz w:val="20"/>
          <w:szCs w:val="20"/>
          <w:lang w:eastAsia="es-ES"/>
        </w:rPr>
      </w:pPr>
      <w:r w:rsidRPr="00727BBF">
        <w:rPr>
          <w:rFonts w:cs="Arial"/>
          <w:sz w:val="20"/>
          <w:szCs w:val="20"/>
          <w:lang w:eastAsia="es-ES"/>
        </w:rPr>
        <w:t xml:space="preserve">La velocidad de escape de la superficie de Urano. </w:t>
      </w:r>
    </w:p>
    <w:p w14:paraId="37B6EFFB" w14:textId="77777777" w:rsidR="00727BBF" w:rsidRDefault="00E436B6" w:rsidP="00E436B6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</w:t>
      </w:r>
      <w:r w:rsidR="007423B5">
        <w:rPr>
          <w:rFonts w:cs="Arial"/>
          <w:sz w:val="20"/>
          <w:szCs w:val="20"/>
          <w:lang w:eastAsia="es-ES"/>
        </w:rPr>
        <w:t>G = 6,</w:t>
      </w:r>
      <w:r>
        <w:rPr>
          <w:rFonts w:cs="Arial"/>
          <w:sz w:val="20"/>
          <w:szCs w:val="20"/>
          <w:lang w:eastAsia="es-ES"/>
        </w:rPr>
        <w:t xml:space="preserve">67 </w:t>
      </w:r>
      <w:r w:rsidR="00727BBF"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·m</w:t>
      </w:r>
      <w:r w:rsidRPr="00E436B6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</w:t>
      </w:r>
      <w:r w:rsidR="00727BBF" w:rsidRPr="00727BBF">
        <w:rPr>
          <w:rFonts w:cs="Arial"/>
          <w:sz w:val="20"/>
          <w:szCs w:val="20"/>
          <w:lang w:eastAsia="es-ES"/>
        </w:rPr>
        <w:t>kg</w:t>
      </w:r>
      <w:r w:rsidRPr="00E436B6">
        <w:rPr>
          <w:rFonts w:cs="Arial"/>
          <w:sz w:val="20"/>
          <w:szCs w:val="20"/>
          <w:vertAlign w:val="superscript"/>
          <w:lang w:eastAsia="es-ES"/>
        </w:rPr>
        <w:t>-2</w:t>
      </w:r>
      <w:r w:rsidR="006E7A22">
        <w:rPr>
          <w:rFonts w:cs="Arial"/>
          <w:sz w:val="20"/>
          <w:szCs w:val="20"/>
          <w:lang w:eastAsia="es-ES"/>
        </w:rPr>
        <w:t>;</w:t>
      </w:r>
      <w:r w:rsidR="00727BBF" w:rsidRPr="00727BBF">
        <w:rPr>
          <w:rFonts w:cs="Arial"/>
          <w:sz w:val="20"/>
          <w:szCs w:val="20"/>
          <w:lang w:eastAsia="es-ES"/>
        </w:rPr>
        <w:t xml:space="preserve"> R</w:t>
      </w:r>
      <w:r w:rsidR="00727BBF" w:rsidRPr="00E436B6">
        <w:rPr>
          <w:rFonts w:cs="Arial"/>
          <w:sz w:val="20"/>
          <w:szCs w:val="20"/>
          <w:vertAlign w:val="subscript"/>
          <w:lang w:eastAsia="es-ES"/>
        </w:rPr>
        <w:t>T</w:t>
      </w:r>
      <w:r w:rsidR="00727BBF" w:rsidRPr="00727BBF">
        <w:rPr>
          <w:rFonts w:cs="Arial"/>
          <w:sz w:val="20"/>
          <w:szCs w:val="20"/>
          <w:lang w:eastAsia="es-ES"/>
        </w:rPr>
        <w:t xml:space="preserve"> = 6370 km, M</w:t>
      </w:r>
      <w:r w:rsidR="00727BBF" w:rsidRPr="00E436B6">
        <w:rPr>
          <w:rFonts w:cs="Arial"/>
          <w:sz w:val="20"/>
          <w:szCs w:val="20"/>
          <w:vertAlign w:val="subscript"/>
          <w:lang w:eastAsia="es-ES"/>
        </w:rPr>
        <w:t>T</w:t>
      </w:r>
      <w:r w:rsidR="007423B5">
        <w:rPr>
          <w:rFonts w:cs="Arial"/>
          <w:sz w:val="20"/>
          <w:szCs w:val="20"/>
          <w:lang w:eastAsia="es-ES"/>
        </w:rPr>
        <w:t xml:space="preserve"> = 5,</w:t>
      </w:r>
      <w:r>
        <w:rPr>
          <w:rFonts w:cs="Arial"/>
          <w:sz w:val="20"/>
          <w:szCs w:val="20"/>
          <w:lang w:eastAsia="es-ES"/>
        </w:rPr>
        <w:t xml:space="preserve">98 </w:t>
      </w:r>
      <w:r w:rsidR="00727BBF"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24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="00727BBF" w:rsidRPr="00727BBF">
        <w:rPr>
          <w:rFonts w:cs="Arial"/>
          <w:sz w:val="20"/>
          <w:szCs w:val="20"/>
          <w:lang w:eastAsia="es-ES"/>
        </w:rPr>
        <w:t>kg; M</w:t>
      </w:r>
      <w:r w:rsidR="00727BBF" w:rsidRPr="00E436B6">
        <w:rPr>
          <w:rFonts w:cs="Arial"/>
          <w:sz w:val="20"/>
          <w:szCs w:val="20"/>
          <w:vertAlign w:val="subscript"/>
          <w:lang w:eastAsia="es-ES"/>
        </w:rPr>
        <w:t>U</w:t>
      </w:r>
      <w:r w:rsidR="007423B5">
        <w:rPr>
          <w:rFonts w:cs="Arial"/>
          <w:sz w:val="20"/>
          <w:szCs w:val="20"/>
          <w:lang w:eastAsia="es-ES"/>
        </w:rPr>
        <w:t xml:space="preserve"> = 8,</w:t>
      </w:r>
      <w:r w:rsidR="00727BBF" w:rsidRPr="00727BBF">
        <w:rPr>
          <w:rFonts w:cs="Arial"/>
          <w:sz w:val="20"/>
          <w:szCs w:val="20"/>
          <w:lang w:eastAsia="es-ES"/>
        </w:rPr>
        <w:t>68</w:t>
      </w:r>
      <w:r>
        <w:rPr>
          <w:rFonts w:cs="Arial"/>
          <w:sz w:val="20"/>
          <w:szCs w:val="20"/>
          <w:lang w:eastAsia="es-ES"/>
        </w:rPr>
        <w:t xml:space="preserve"> </w:t>
      </w:r>
      <w:r w:rsidR="00727BBF"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25</w:t>
      </w:r>
      <w:r>
        <w:rPr>
          <w:rFonts w:cs="Arial"/>
          <w:sz w:val="20"/>
          <w:szCs w:val="20"/>
          <w:lang w:eastAsia="es-ES"/>
        </w:rPr>
        <w:t xml:space="preserve"> </w:t>
      </w:r>
      <w:r w:rsidR="00727BBF" w:rsidRPr="00727BBF">
        <w:rPr>
          <w:rFonts w:cs="Arial"/>
          <w:sz w:val="20"/>
          <w:szCs w:val="20"/>
          <w:lang w:eastAsia="es-ES"/>
        </w:rPr>
        <w:t>kg</w:t>
      </w:r>
    </w:p>
    <w:p w14:paraId="0021521E" w14:textId="77777777" w:rsidR="00E436B6" w:rsidRDefault="00E436B6" w:rsidP="00274C8D">
      <w:pPr>
        <w:spacing w:before="120" w:after="120"/>
        <w:ind w:left="357"/>
        <w:rPr>
          <w:rFonts w:cs="Arial"/>
          <w:b/>
          <w:sz w:val="20"/>
          <w:szCs w:val="20"/>
        </w:rPr>
      </w:pPr>
      <w:r w:rsidRPr="00AB1062">
        <w:rPr>
          <w:rFonts w:cs="Arial"/>
          <w:b/>
          <w:sz w:val="20"/>
          <w:szCs w:val="20"/>
        </w:rPr>
        <w:t>Solución</w:t>
      </w:r>
      <w:r>
        <w:rPr>
          <w:rFonts w:cs="Arial"/>
          <w:b/>
          <w:sz w:val="20"/>
          <w:szCs w:val="20"/>
        </w:rPr>
        <w:t>:</w:t>
      </w:r>
    </w:p>
    <w:p w14:paraId="19580BE3" w14:textId="77777777" w:rsidR="00E436B6" w:rsidRDefault="00EE22A4">
      <w:pPr>
        <w:numPr>
          <w:ilvl w:val="0"/>
          <w:numId w:val="1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7DB576F5">
          <v:shape id="_x0000_s3162" type="#_x0000_t75" style="position:absolute;left:0;text-align:left;margin-left:127.45pt;margin-top:17.1pt;width:52pt;height:34.3pt;z-index:16">
            <v:imagedata r:id="rId168" o:title=""/>
          </v:shape>
          <o:OLEObject Type="Embed" ProgID="Equation.DSMT4" ShapeID="_x0000_s3162" DrawAspect="Content" ObjectID="_1819875649" r:id="rId169"/>
        </w:object>
      </w:r>
      <w:r w:rsidR="00E436B6">
        <w:rPr>
          <w:rFonts w:cs="Arial"/>
          <w:sz w:val="20"/>
          <w:szCs w:val="20"/>
          <w:lang w:eastAsia="es-ES"/>
        </w:rPr>
        <w:t xml:space="preserve">El valor de la aceleración de la gravedad en un planeta depende de la masa y radio del planeta y para Urano será: </w:t>
      </w:r>
    </w:p>
    <w:p w14:paraId="61CCC5C7" w14:textId="77777777" w:rsidR="00E436B6" w:rsidRDefault="00E436B6" w:rsidP="00E436B6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07CC41FD" w14:textId="77777777" w:rsidR="00E436B6" w:rsidRDefault="00EE22A4" w:rsidP="00E436B6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5A17F2E">
          <v:shape id="_x0000_s3163" type="#_x0000_t75" style="position:absolute;margin-left:82.5pt;margin-top:7.55pt;width:349.3pt;height:62.55pt;z-index:17">
            <v:imagedata r:id="rId170" o:title=""/>
          </v:shape>
          <o:OLEObject Type="Embed" ProgID="Equation.DSMT4" ShapeID="_x0000_s3163" DrawAspect="Content" ObjectID="_1819875650" r:id="rId171"/>
        </w:object>
      </w:r>
    </w:p>
    <w:p w14:paraId="420C32AB" w14:textId="77777777" w:rsidR="00727BBF" w:rsidRDefault="00727BBF" w:rsidP="006E7A22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6900A6F4" w14:textId="77777777" w:rsidR="00727BBF" w:rsidRDefault="00727BBF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911E0DD" w14:textId="77777777" w:rsidR="00727BBF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</w:rPr>
        <w:object w:dxaOrig="6399" w:dyaOrig="940" w14:anchorId="0F98CA07">
          <v:shape id="_x0000_s3164" type="#_x0000_t75" style="position:absolute;margin-left:69pt;margin-top:8.7pt;width:269.2pt;height:63.25pt;z-index:18">
            <v:imagedata r:id="rId172" o:title=""/>
          </v:shape>
          <o:OLEObject Type="Embed" ProgID="Equation.DSMT4" ShapeID="_x0000_s3164" DrawAspect="Content" ObjectID="_1819875651" r:id="rId173"/>
        </w:object>
      </w:r>
    </w:p>
    <w:p w14:paraId="1DEC72A7" w14:textId="77777777" w:rsidR="006E7A22" w:rsidRDefault="006E7A22">
      <w:pPr>
        <w:numPr>
          <w:ilvl w:val="0"/>
          <w:numId w:val="1"/>
        </w:num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12F72785" w14:textId="77777777" w:rsidR="006E7A22" w:rsidRDefault="006E7A22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EB3CB4C" w14:textId="77777777" w:rsidR="006E7A22" w:rsidRDefault="006E7A22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28ADC01" w14:textId="77777777" w:rsidR="006E7A22" w:rsidRDefault="00EE22A4" w:rsidP="006E7A22">
      <w:pPr>
        <w:spacing w:before="120" w:after="120"/>
        <w:ind w:left="709"/>
        <w:jc w:val="both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738B1880">
          <v:shape id="_x0000_s3165" type="#_x0000_t75" style="position:absolute;left:0;text-align:left;margin-left:299.35pt;margin-top:13.15pt;width:52pt;height:34.3pt;z-index:19">
            <v:imagedata r:id="rId174" o:title=""/>
          </v:shape>
          <o:OLEObject Type="Embed" ProgID="Equation.DSMT4" ShapeID="_x0000_s3165" DrawAspect="Content" ObjectID="_1819875652" r:id="rId175"/>
        </w:object>
      </w:r>
      <w:r w:rsidR="006E7A22">
        <w:rPr>
          <w:rFonts w:cs="Arial"/>
          <w:sz w:val="20"/>
          <w:szCs w:val="20"/>
          <w:lang w:eastAsia="es-ES"/>
        </w:rPr>
        <w:t xml:space="preserve">NOTA: Se supone conocido el valor de la gravedad en la superficie terrestre, aunque podría calcularse </w:t>
      </w:r>
      <w:r w:rsidR="007423B5">
        <w:rPr>
          <w:rFonts w:cs="Arial"/>
          <w:sz w:val="20"/>
          <w:szCs w:val="20"/>
          <w:lang w:eastAsia="es-ES"/>
        </w:rPr>
        <w:t xml:space="preserve">(se dan los datos en el enunciado) </w:t>
      </w:r>
      <w:r w:rsidR="006E7A22">
        <w:rPr>
          <w:rFonts w:cs="Arial"/>
          <w:sz w:val="20"/>
          <w:szCs w:val="20"/>
          <w:lang w:eastAsia="es-ES"/>
        </w:rPr>
        <w:t xml:space="preserve">a partir de: </w:t>
      </w:r>
    </w:p>
    <w:p w14:paraId="6426F172" w14:textId="77777777" w:rsidR="006E7A22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3A37DBEA">
          <v:shape id="_x0000_s3166" type="#_x0000_t75" style="position:absolute;margin-left:55.2pt;margin-top:9.05pt;width:416pt;height:72.65pt;z-index:20">
            <v:imagedata r:id="rId176" o:title=""/>
          </v:shape>
          <o:OLEObject Type="Embed" ProgID="Equation.DSMT4" ShapeID="_x0000_s3166" DrawAspect="Content" ObjectID="_1819875653" r:id="rId177"/>
        </w:object>
      </w:r>
    </w:p>
    <w:p w14:paraId="45098F82" w14:textId="77777777" w:rsidR="006E7A22" w:rsidRDefault="006E7A22">
      <w:pPr>
        <w:numPr>
          <w:ilvl w:val="0"/>
          <w:numId w:val="1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1AD35A0D" w14:textId="77777777" w:rsidR="006E7A22" w:rsidRDefault="006E7A22" w:rsidP="006E7A22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93266CF" w14:textId="77777777" w:rsidR="007423B5" w:rsidRDefault="007423B5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D9EF4FB" w14:textId="77777777" w:rsidR="004C3970" w:rsidRDefault="004C3970" w:rsidP="007423B5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6291C99" w14:textId="77777777" w:rsidR="007423B5" w:rsidRDefault="007423B5" w:rsidP="007423B5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>Oviedo. 2019-2020. Julio. 2)</w:t>
      </w:r>
    </w:p>
    <w:p w14:paraId="623AE422" w14:textId="77777777" w:rsidR="007423B5" w:rsidRPr="007423B5" w:rsidRDefault="007423B5" w:rsidP="007423B5">
      <w:pPr>
        <w:spacing w:before="120" w:after="120"/>
        <w:jc w:val="both"/>
        <w:rPr>
          <w:rFonts w:cs="Arial"/>
          <w:sz w:val="20"/>
          <w:szCs w:val="20"/>
          <w:lang w:eastAsia="es-ES"/>
        </w:rPr>
      </w:pPr>
      <w:r w:rsidRPr="007423B5">
        <w:rPr>
          <w:rFonts w:cs="Arial"/>
          <w:sz w:val="20"/>
          <w:szCs w:val="20"/>
          <w:lang w:eastAsia="es-ES"/>
        </w:rPr>
        <w:t>Un satélite para comunicaciones se encuentra describiendo una órbita circular alrededor de la Tierra con</w:t>
      </w:r>
      <w:r>
        <w:rPr>
          <w:rFonts w:cs="Arial"/>
          <w:sz w:val="20"/>
          <w:szCs w:val="20"/>
          <w:lang w:eastAsia="es-ES"/>
        </w:rPr>
        <w:t xml:space="preserve"> </w:t>
      </w:r>
      <w:r w:rsidRPr="007423B5">
        <w:rPr>
          <w:rFonts w:cs="Arial"/>
          <w:sz w:val="20"/>
          <w:szCs w:val="20"/>
          <w:lang w:eastAsia="es-ES"/>
        </w:rPr>
        <w:t>una velocidad de 6000 m/s. Calcule:</w:t>
      </w:r>
    </w:p>
    <w:p w14:paraId="084EE24B" w14:textId="77777777" w:rsidR="007423B5" w:rsidRPr="007423B5" w:rsidRDefault="007423B5">
      <w:pPr>
        <w:numPr>
          <w:ilvl w:val="0"/>
          <w:numId w:val="7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7423B5">
        <w:rPr>
          <w:rFonts w:cs="Arial"/>
          <w:sz w:val="20"/>
          <w:szCs w:val="20"/>
          <w:lang w:eastAsia="es-ES"/>
        </w:rPr>
        <w:t xml:space="preserve">¿A qué distancia sobre la superficie de la Tierra se desplaza el satélite? </w:t>
      </w:r>
    </w:p>
    <w:p w14:paraId="554C06F9" w14:textId="77777777" w:rsidR="007423B5" w:rsidRPr="007423B5" w:rsidRDefault="007423B5">
      <w:pPr>
        <w:numPr>
          <w:ilvl w:val="0"/>
          <w:numId w:val="7"/>
        </w:numPr>
        <w:spacing w:before="120" w:after="120"/>
        <w:ind w:left="714" w:hanging="357"/>
        <w:contextualSpacing/>
        <w:rPr>
          <w:rFonts w:cs="Arial"/>
          <w:sz w:val="20"/>
          <w:szCs w:val="20"/>
          <w:lang w:eastAsia="es-ES"/>
        </w:rPr>
      </w:pPr>
      <w:r w:rsidRPr="007423B5">
        <w:rPr>
          <w:rFonts w:cs="Arial"/>
          <w:sz w:val="20"/>
          <w:szCs w:val="20"/>
          <w:lang w:eastAsia="es-ES"/>
        </w:rPr>
        <w:t>¿A qué velocidad se desplazaría si estuviera moviéndose en torno a Venus describiendo una órbita</w:t>
      </w:r>
      <w:r>
        <w:rPr>
          <w:rFonts w:cs="Arial"/>
          <w:sz w:val="20"/>
          <w:szCs w:val="20"/>
          <w:lang w:eastAsia="es-ES"/>
        </w:rPr>
        <w:t xml:space="preserve"> </w:t>
      </w:r>
      <w:r w:rsidRPr="007423B5">
        <w:rPr>
          <w:rFonts w:cs="Arial"/>
          <w:sz w:val="20"/>
          <w:szCs w:val="20"/>
          <w:lang w:eastAsia="es-ES"/>
        </w:rPr>
        <w:t xml:space="preserve">circular a una distancia de 900 km sobre la superficie de dicho planeta? </w:t>
      </w:r>
    </w:p>
    <w:p w14:paraId="60B47358" w14:textId="77777777" w:rsidR="007423B5" w:rsidRDefault="007423B5">
      <w:pPr>
        <w:numPr>
          <w:ilvl w:val="0"/>
          <w:numId w:val="7"/>
        </w:numPr>
        <w:spacing w:after="120"/>
        <w:ind w:left="714" w:hanging="357"/>
        <w:rPr>
          <w:rFonts w:cs="Arial"/>
          <w:sz w:val="20"/>
          <w:szCs w:val="20"/>
          <w:lang w:eastAsia="es-ES"/>
        </w:rPr>
      </w:pPr>
      <w:r w:rsidRPr="007423B5">
        <w:rPr>
          <w:rFonts w:cs="Arial"/>
          <w:sz w:val="20"/>
          <w:szCs w:val="20"/>
          <w:lang w:eastAsia="es-ES"/>
        </w:rPr>
        <w:t>La distancia entre los centr</w:t>
      </w:r>
      <w:r w:rsidR="00EE6D4A">
        <w:rPr>
          <w:rFonts w:cs="Arial"/>
          <w:sz w:val="20"/>
          <w:szCs w:val="20"/>
          <w:lang w:eastAsia="es-ES"/>
        </w:rPr>
        <w:t>os de Venus y la Tierra es de 0,</w:t>
      </w:r>
      <w:r w:rsidRPr="007423B5">
        <w:rPr>
          <w:rFonts w:cs="Arial"/>
          <w:sz w:val="20"/>
          <w:szCs w:val="20"/>
          <w:lang w:eastAsia="es-ES"/>
        </w:rPr>
        <w:t>27 UA. ¿En qué punto de la recta que los une</w:t>
      </w:r>
      <w:r>
        <w:rPr>
          <w:rFonts w:cs="Arial"/>
          <w:sz w:val="20"/>
          <w:szCs w:val="20"/>
          <w:lang w:eastAsia="es-ES"/>
        </w:rPr>
        <w:t xml:space="preserve"> </w:t>
      </w:r>
      <w:r w:rsidRPr="007423B5">
        <w:rPr>
          <w:rFonts w:cs="Arial"/>
          <w:sz w:val="20"/>
          <w:szCs w:val="20"/>
          <w:lang w:eastAsia="es-ES"/>
        </w:rPr>
        <w:t>la intensidad del campo gravitatorio terrestre anularía a la del venusiano? Dibuja ambos campos en dicho</w:t>
      </w:r>
      <w:r>
        <w:rPr>
          <w:rFonts w:cs="Arial"/>
          <w:sz w:val="20"/>
          <w:szCs w:val="20"/>
          <w:lang w:eastAsia="es-ES"/>
        </w:rPr>
        <w:t xml:space="preserve"> </w:t>
      </w:r>
      <w:r w:rsidRPr="007423B5">
        <w:rPr>
          <w:rFonts w:cs="Arial"/>
          <w:sz w:val="20"/>
          <w:szCs w:val="20"/>
          <w:lang w:eastAsia="es-ES"/>
        </w:rPr>
        <w:t>punto</w:t>
      </w:r>
    </w:p>
    <w:p w14:paraId="05B9DE99" w14:textId="77777777" w:rsidR="00B80F75" w:rsidRPr="007423B5" w:rsidRDefault="007423B5" w:rsidP="004C3970">
      <w:pPr>
        <w:spacing w:before="120" w:after="120"/>
        <w:ind w:left="709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DATOS: G = 6.67 </w:t>
      </w:r>
      <w:r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-11</w:t>
      </w:r>
      <w:r>
        <w:rPr>
          <w:rFonts w:cs="Arial"/>
          <w:sz w:val="20"/>
          <w:szCs w:val="20"/>
          <w:lang w:eastAsia="es-ES"/>
        </w:rPr>
        <w:t xml:space="preserve"> N·m</w:t>
      </w:r>
      <w:r w:rsidRPr="00E436B6">
        <w:rPr>
          <w:rFonts w:cs="Arial"/>
          <w:sz w:val="20"/>
          <w:szCs w:val="20"/>
          <w:vertAlign w:val="superscript"/>
          <w:lang w:eastAsia="es-ES"/>
        </w:rPr>
        <w:t>2</w:t>
      </w:r>
      <w:r>
        <w:rPr>
          <w:rFonts w:cs="Arial"/>
          <w:sz w:val="20"/>
          <w:szCs w:val="20"/>
          <w:lang w:eastAsia="es-ES"/>
        </w:rPr>
        <w:t xml:space="preserve"> </w:t>
      </w:r>
      <w:r w:rsidRPr="00727BBF">
        <w:rPr>
          <w:rFonts w:cs="Arial"/>
          <w:sz w:val="20"/>
          <w:szCs w:val="20"/>
          <w:lang w:eastAsia="es-ES"/>
        </w:rPr>
        <w:t>kg</w:t>
      </w:r>
      <w:r w:rsidRPr="00E436B6">
        <w:rPr>
          <w:rFonts w:cs="Arial"/>
          <w:sz w:val="20"/>
          <w:szCs w:val="20"/>
          <w:vertAlign w:val="superscript"/>
          <w:lang w:eastAsia="es-ES"/>
        </w:rPr>
        <w:t>-2</w:t>
      </w:r>
      <w:r>
        <w:rPr>
          <w:rFonts w:cs="Arial"/>
          <w:sz w:val="20"/>
          <w:szCs w:val="20"/>
          <w:lang w:eastAsia="es-ES"/>
        </w:rPr>
        <w:t>;</w:t>
      </w:r>
      <w:r w:rsidRPr="00727BBF">
        <w:rPr>
          <w:rFonts w:cs="Arial"/>
          <w:sz w:val="20"/>
          <w:szCs w:val="20"/>
          <w:lang w:eastAsia="es-ES"/>
        </w:rPr>
        <w:t xml:space="preserve"> R</w:t>
      </w:r>
      <w:r w:rsidRPr="00E436B6">
        <w:rPr>
          <w:rFonts w:cs="Arial"/>
          <w:sz w:val="20"/>
          <w:szCs w:val="20"/>
          <w:vertAlign w:val="subscript"/>
          <w:lang w:eastAsia="es-ES"/>
        </w:rPr>
        <w:t>T</w:t>
      </w:r>
      <w:r w:rsidRPr="00727BBF">
        <w:rPr>
          <w:rFonts w:cs="Arial"/>
          <w:sz w:val="20"/>
          <w:szCs w:val="20"/>
          <w:lang w:eastAsia="es-ES"/>
        </w:rPr>
        <w:t xml:space="preserve">= 6370 </w:t>
      </w:r>
      <w:r>
        <w:rPr>
          <w:rFonts w:cs="Arial"/>
          <w:sz w:val="20"/>
          <w:szCs w:val="20"/>
          <w:lang w:eastAsia="es-ES"/>
        </w:rPr>
        <w:t xml:space="preserve">km; </w:t>
      </w:r>
      <w:r w:rsidRPr="00727BBF">
        <w:rPr>
          <w:rFonts w:cs="Arial"/>
          <w:sz w:val="20"/>
          <w:szCs w:val="20"/>
          <w:lang w:eastAsia="es-ES"/>
        </w:rPr>
        <w:t>M</w:t>
      </w:r>
      <w:r w:rsidRPr="00E436B6">
        <w:rPr>
          <w:rFonts w:cs="Arial"/>
          <w:sz w:val="20"/>
          <w:szCs w:val="20"/>
          <w:vertAlign w:val="subscript"/>
          <w:lang w:eastAsia="es-ES"/>
        </w:rPr>
        <w:t>T</w:t>
      </w:r>
      <w:r>
        <w:rPr>
          <w:rFonts w:cs="Arial"/>
          <w:sz w:val="20"/>
          <w:szCs w:val="20"/>
          <w:lang w:eastAsia="es-ES"/>
        </w:rPr>
        <w:t xml:space="preserve">= 5,98 </w:t>
      </w:r>
      <w:r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24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727BBF">
        <w:rPr>
          <w:rFonts w:cs="Arial"/>
          <w:sz w:val="20"/>
          <w:szCs w:val="20"/>
          <w:lang w:eastAsia="es-ES"/>
        </w:rPr>
        <w:t>kg</w:t>
      </w:r>
      <w:r>
        <w:rPr>
          <w:rFonts w:cs="Arial"/>
          <w:sz w:val="20"/>
          <w:szCs w:val="20"/>
          <w:lang w:eastAsia="es-ES"/>
        </w:rPr>
        <w:t xml:space="preserve">; </w:t>
      </w:r>
      <w:r w:rsidRPr="00727BBF">
        <w:rPr>
          <w:rFonts w:cs="Arial"/>
          <w:sz w:val="20"/>
          <w:szCs w:val="20"/>
          <w:lang w:eastAsia="es-ES"/>
        </w:rPr>
        <w:t>R</w:t>
      </w:r>
      <w:r>
        <w:rPr>
          <w:rFonts w:cs="Arial"/>
          <w:sz w:val="20"/>
          <w:szCs w:val="20"/>
          <w:vertAlign w:val="subscript"/>
          <w:lang w:eastAsia="es-ES"/>
        </w:rPr>
        <w:t>V</w:t>
      </w:r>
      <w:r>
        <w:rPr>
          <w:rFonts w:cs="Arial"/>
          <w:sz w:val="20"/>
          <w:szCs w:val="20"/>
          <w:lang w:eastAsia="es-ES"/>
        </w:rPr>
        <w:t xml:space="preserve"> = 6052</w:t>
      </w:r>
      <w:r w:rsidRPr="00727BBF">
        <w:rPr>
          <w:rFonts w:cs="Arial"/>
          <w:sz w:val="20"/>
          <w:szCs w:val="20"/>
          <w:lang w:eastAsia="es-ES"/>
        </w:rPr>
        <w:t xml:space="preserve"> </w:t>
      </w:r>
      <w:r>
        <w:rPr>
          <w:rFonts w:cs="Arial"/>
          <w:sz w:val="20"/>
          <w:szCs w:val="20"/>
          <w:lang w:eastAsia="es-ES"/>
        </w:rPr>
        <w:t xml:space="preserve">km; </w:t>
      </w:r>
      <w:r w:rsidRPr="00727BBF">
        <w:rPr>
          <w:rFonts w:cs="Arial"/>
          <w:sz w:val="20"/>
          <w:szCs w:val="20"/>
          <w:lang w:eastAsia="es-ES"/>
        </w:rPr>
        <w:t>M</w:t>
      </w:r>
      <w:r>
        <w:rPr>
          <w:rFonts w:cs="Arial"/>
          <w:sz w:val="20"/>
          <w:szCs w:val="20"/>
          <w:vertAlign w:val="subscript"/>
          <w:lang w:eastAsia="es-ES"/>
        </w:rPr>
        <w:t>V</w:t>
      </w:r>
      <w:r>
        <w:rPr>
          <w:rFonts w:cs="Arial"/>
          <w:sz w:val="20"/>
          <w:szCs w:val="20"/>
          <w:lang w:eastAsia="es-ES"/>
        </w:rPr>
        <w:t xml:space="preserve">= 4,87 </w:t>
      </w:r>
      <w:r w:rsidRPr="00727BBF">
        <w:rPr>
          <w:rFonts w:cs="Arial"/>
          <w:sz w:val="20"/>
          <w:szCs w:val="20"/>
          <w:lang w:eastAsia="es-ES"/>
        </w:rPr>
        <w:t>10</w:t>
      </w:r>
      <w:r w:rsidRPr="00E436B6">
        <w:rPr>
          <w:rFonts w:cs="Arial"/>
          <w:sz w:val="20"/>
          <w:szCs w:val="20"/>
          <w:vertAlign w:val="superscript"/>
          <w:lang w:eastAsia="es-ES"/>
        </w:rPr>
        <w:t>24</w:t>
      </w:r>
      <w:r>
        <w:rPr>
          <w:rFonts w:cs="Arial"/>
          <w:sz w:val="20"/>
          <w:szCs w:val="20"/>
          <w:vertAlign w:val="superscript"/>
          <w:lang w:eastAsia="es-ES"/>
        </w:rPr>
        <w:t xml:space="preserve"> </w:t>
      </w:r>
      <w:r w:rsidRPr="00727BBF">
        <w:rPr>
          <w:rFonts w:cs="Arial"/>
          <w:sz w:val="20"/>
          <w:szCs w:val="20"/>
          <w:lang w:eastAsia="es-ES"/>
        </w:rPr>
        <w:t>kg</w:t>
      </w:r>
      <w:r>
        <w:rPr>
          <w:rFonts w:cs="Arial"/>
          <w:sz w:val="20"/>
          <w:szCs w:val="20"/>
          <w:lang w:eastAsia="es-ES"/>
        </w:rPr>
        <w:t>; 1 UA= 1,50 10</w:t>
      </w:r>
      <w:r w:rsidRPr="007423B5">
        <w:rPr>
          <w:rFonts w:cs="Arial"/>
          <w:sz w:val="20"/>
          <w:szCs w:val="20"/>
          <w:vertAlign w:val="superscript"/>
          <w:lang w:eastAsia="es-ES"/>
        </w:rPr>
        <w:t>11</w:t>
      </w:r>
      <w:r>
        <w:rPr>
          <w:rFonts w:cs="Arial"/>
          <w:sz w:val="20"/>
          <w:szCs w:val="20"/>
          <w:lang w:eastAsia="es-ES"/>
        </w:rPr>
        <w:t xml:space="preserve"> m.</w:t>
      </w:r>
    </w:p>
    <w:p w14:paraId="469D4F13" w14:textId="77777777" w:rsidR="007423B5" w:rsidRDefault="00EE22A4" w:rsidP="007423B5">
      <w:pPr>
        <w:spacing w:before="120" w:after="120"/>
        <w:rPr>
          <w:rFonts w:cs="Arial"/>
          <w:b/>
          <w:sz w:val="20"/>
          <w:szCs w:val="20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0BFC6BC4">
          <v:shape id="_x0000_s3210" type="#_x0000_t75" style="position:absolute;margin-left:44.95pt;margin-top:12.45pt;width:373.35pt;height:60.5pt;z-index:27">
            <v:imagedata r:id="rId178" o:title=""/>
          </v:shape>
          <o:OLEObject Type="Embed" ProgID="Equation.DSMT4" ShapeID="_x0000_s3210" DrawAspect="Content" ObjectID="_1819875654" r:id="rId179"/>
        </w:object>
      </w:r>
      <w:r w:rsidR="007423B5" w:rsidRPr="00AB1062">
        <w:rPr>
          <w:rFonts w:cs="Arial"/>
          <w:b/>
          <w:sz w:val="20"/>
          <w:szCs w:val="20"/>
        </w:rPr>
        <w:t>Solución</w:t>
      </w:r>
      <w:r w:rsidR="007423B5">
        <w:rPr>
          <w:rFonts w:cs="Arial"/>
          <w:b/>
          <w:sz w:val="20"/>
          <w:szCs w:val="20"/>
        </w:rPr>
        <w:t>:</w:t>
      </w:r>
    </w:p>
    <w:p w14:paraId="1BEF6E49" w14:textId="77777777" w:rsidR="00B80F75" w:rsidRDefault="00B80F75" w:rsidP="007423B5">
      <w:pPr>
        <w:spacing w:before="120" w:after="120"/>
        <w:rPr>
          <w:rFonts w:cs="Arial"/>
          <w:b/>
          <w:sz w:val="20"/>
          <w:szCs w:val="20"/>
        </w:rPr>
      </w:pPr>
    </w:p>
    <w:p w14:paraId="4B66ACF4" w14:textId="77777777" w:rsidR="007423B5" w:rsidRPr="007423B5" w:rsidRDefault="007423B5">
      <w:pPr>
        <w:numPr>
          <w:ilvl w:val="0"/>
          <w:numId w:val="8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3D05DC97" w14:textId="77777777" w:rsidR="007423B5" w:rsidRDefault="007423B5" w:rsidP="007423B5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sz w:val="20"/>
          <w:szCs w:val="20"/>
          <w:lang w:eastAsia="es-ES"/>
        </w:rPr>
        <w:t xml:space="preserve"> </w:t>
      </w:r>
    </w:p>
    <w:p w14:paraId="24EC5F6E" w14:textId="77777777" w:rsidR="007423B5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6DBEE3D1">
          <v:shape id="_x0000_s3211" type="#_x0000_t75" style="position:absolute;margin-left:69pt;margin-top:2.95pt;width:206pt;height:16.3pt;z-index:28">
            <v:imagedata r:id="rId180" o:title=""/>
          </v:shape>
          <o:OLEObject Type="Embed" ProgID="Equation.DSMT4" ShapeID="_x0000_s3211" DrawAspect="Content" ObjectID="_1819875655" r:id="rId181"/>
        </w:object>
      </w:r>
      <w:r w:rsidR="005C1177">
        <w:rPr>
          <w:rFonts w:cs="Arial"/>
          <w:sz w:val="20"/>
          <w:szCs w:val="20"/>
          <w:lang w:eastAsia="es-ES"/>
        </w:rPr>
        <w:t xml:space="preserve"> </w:t>
      </w:r>
    </w:p>
    <w:p w14:paraId="1B15B8E2" w14:textId="77777777" w:rsidR="00B80F75" w:rsidRDefault="00EE22A4" w:rsidP="003055F7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4F36A9CF">
          <v:shape id="_x0000_s3169" type="#_x0000_t75" style="position:absolute;margin-left:44.95pt;margin-top:16.85pt;width:316.3pt;height:51.65pt;z-index:21">
            <v:imagedata r:id="rId182" o:title=""/>
          </v:shape>
          <o:OLEObject Type="Embed" ProgID="Equation.DSMT4" ShapeID="_x0000_s3169" DrawAspect="Content" ObjectID="_1819875656" r:id="rId183"/>
        </w:object>
      </w:r>
    </w:p>
    <w:p w14:paraId="2B62793D" w14:textId="77777777" w:rsidR="00EE6D4A" w:rsidRDefault="00EE6D4A" w:rsidP="003055F7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7BD1E968" w14:textId="77777777" w:rsidR="00EE6D4A" w:rsidRDefault="00EE6D4A">
      <w:pPr>
        <w:numPr>
          <w:ilvl w:val="0"/>
          <w:numId w:val="8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3EF4293A" w14:textId="77777777" w:rsidR="00EE6D4A" w:rsidRDefault="00EE6D4A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7DE6605" w14:textId="77777777" w:rsidR="00EE6D4A" w:rsidRDefault="00EE6D4A">
      <w:pPr>
        <w:numPr>
          <w:ilvl w:val="0"/>
          <w:numId w:val="8"/>
        </w:numPr>
        <w:spacing w:before="120" w:after="120"/>
        <w:rPr>
          <w:rFonts w:cs="Arial"/>
          <w:sz w:val="20"/>
          <w:szCs w:val="20"/>
          <w:lang w:eastAsia="es-ES"/>
        </w:rPr>
      </w:pPr>
    </w:p>
    <w:p w14:paraId="69FCA063" w14:textId="77777777" w:rsidR="00EE6D4A" w:rsidRDefault="00EE22A4" w:rsidP="00EE6D4A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pict w14:anchorId="7F1D3ECA">
          <v:group id="_x0000_s3195" style="position:absolute;margin-left:61.95pt;margin-top:2.85pt;width:244.65pt;height:92.1pt;z-index:22" coordorigin="2884,7634" coordsize="4893,1842">
            <v:oval id="_x0000_s3171" style="position:absolute;left:2884;top:7984;width:1153;height:1153" fillcolor="#00b0f0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oval id="_x0000_s3172" style="position:absolute;left:7110;top:8244;width:602;height:602" fillcolor="#ffc000">
              <v:fill color2="fill darken(193)" rotate="t" focusposition=".5,.5" focussize="" method="linear sigma" focus="-50%" type="gradient"/>
              <v:stroke startarrowwidth="narrow" startarrowlength="short"/>
              <v:textbox inset="1.5mm,,1.5mm"/>
              <o:callout v:ext="edit" minusx="t"/>
            </v:oval>
            <v:shape id="_x0000_s3173" type="#_x0000_t202" style="position:absolute;left:4758;top:9060;width:1215;height:332" filled="f" stroked="f">
              <v:stroke startarrowwidth="narrow" startarrowlength="short"/>
              <v:textbox style="mso-next-textbox:#_x0000_s3173" inset="0,0,0,0">
                <w:txbxContent>
                  <w:p w14:paraId="44028108" w14:textId="77777777" w:rsidR="00EE6D4A" w:rsidRPr="00DB0C33" w:rsidRDefault="00EE6D4A" w:rsidP="00EE6D4A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= 0,27 UA</w:t>
                    </w:r>
                  </w:p>
                </w:txbxContent>
              </v:textbox>
              <o:callout v:ext="edit" minusx="t"/>
            </v:shape>
            <v:shape id="_x0000_s3174" type="#_x0000_t32" style="position:absolute;left:3441;top:8557;width:28;height:912" o:connectortype="straight">
              <v:stroke dashstyle="dash"/>
            </v:shape>
            <v:shape id="_x0000_s3175" type="#_x0000_t32" style="position:absolute;left:7414;top:8564;width:28;height:912" o:connectortype="straight">
              <v:stroke dashstyle="dash"/>
            </v:shape>
            <v:shape id="_x0000_s3176" type="#_x0000_t32" style="position:absolute;left:3469;top:9298;width:3973;height:0" o:connectortype="straight">
              <v:stroke startarrow="block" endarrow="block"/>
            </v:shape>
            <v:shape id="_x0000_s3177" type="#_x0000_t32" style="position:absolute;left:5833;top:8537;width:18;height:600" o:connectortype="straight">
              <v:stroke dashstyle="dash"/>
            </v:shape>
            <v:shape id="_x0000_s3178" type="#_x0000_t32" style="position:absolute;left:5851;top:8980;width:1563;height:1" o:connectortype="straight">
              <v:stroke startarrow="block" endarrow="block"/>
            </v:shape>
            <v:shape id="_x0000_s3179" type="#_x0000_t202" style="position:absolute;left:5582;top:8283;width:328;height:332" filled="f" stroked="f">
              <v:stroke startarrowwidth="narrow" startarrowlength="short"/>
              <v:textbox style="mso-next-textbox:#_x0000_s3179" inset="0,0,0,0">
                <w:txbxContent>
                  <w:p w14:paraId="05AA1A42" w14:textId="77777777" w:rsidR="00EE6D4A" w:rsidRPr="00713BA8" w:rsidRDefault="00EE6D4A" w:rsidP="00EE6D4A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  <o:callout v:ext="edit" minusx="t"/>
            </v:shape>
            <v:shape id="_x0000_s3180" type="#_x0000_t202" style="position:absolute;left:7042;top:7918;width:735;height:327" filled="f" stroked="f">
              <v:stroke startarrowwidth="narrow" startarrowlength="short"/>
              <v:textbox style="mso-next-textbox:#_x0000_s3180" inset="0,0,0,0">
                <w:txbxContent>
                  <w:p w14:paraId="39DF5FED" w14:textId="77777777" w:rsidR="00EE6D4A" w:rsidRPr="00DB0C33" w:rsidRDefault="00EE6D4A" w:rsidP="00EE6D4A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Venus</w:t>
                    </w:r>
                  </w:p>
                </w:txbxContent>
              </v:textbox>
              <o:callout v:ext="edit" minusx="t"/>
            </v:shape>
            <v:shape id="_x0000_s3181" type="#_x0000_t202" style="position:absolute;left:3111;top:7634;width:656;height:337" filled="f" stroked="f">
              <v:stroke startarrowwidth="narrow" startarrowlength="short"/>
              <v:textbox style="mso-next-textbox:#_x0000_s3181" inset="0,0,0,0">
                <w:txbxContent>
                  <w:p w14:paraId="637CCFB6" w14:textId="77777777" w:rsidR="00EE6D4A" w:rsidRPr="00DB0C33" w:rsidRDefault="00EE6D4A" w:rsidP="00EE6D4A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Tierra</w:t>
                    </w:r>
                  </w:p>
                </w:txbxContent>
              </v:textbox>
              <o:callout v:ext="edit" minusx="t"/>
            </v:shape>
            <v:shape id="_x0000_s3182" type="#_x0000_t32" style="position:absolute;left:3469;top:8564;width:3927;height:0" o:connectortype="straight">
              <v:stroke startarrow="oval" startarrowwidth="narrow" startarrowlength="short" endarrow="oval" endarrowwidth="narrow" endarrowlength="short"/>
            </v:shape>
            <v:shape id="_x0000_s3183" type="#_x0000_t202" style="position:absolute;left:6514;top:8649;width:359;height:332" filled="f" stroked="f">
              <v:stroke startarrowwidth="narrow" startarrowlength="short"/>
              <v:textbox style="mso-next-textbox:#_x0000_s3183" inset="0,0,0,0">
                <w:txbxContent>
                  <w:p w14:paraId="241B858B" w14:textId="77777777" w:rsidR="00EE6D4A" w:rsidRPr="00DB0C33" w:rsidRDefault="00EE6D4A" w:rsidP="00EE6D4A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-x</w:t>
                    </w:r>
                  </w:p>
                </w:txbxContent>
              </v:textbox>
              <o:callout v:ext="edit" minusx="t"/>
            </v:shape>
            <v:oval id="_x0000_s3184" style="position:absolute;left:5806;top:8524;width:73;height:72" fillcolor="black" stroked="f">
              <v:textbox inset=".5mm,.3mm,.5mm,.3mm"/>
            </v:oval>
            <v:shape id="_x0000_s3185" type="#_x0000_t32" style="position:absolute;left:4037;top:8564;width:337;height:0" o:connectortype="straight" stroked="f">
              <v:stroke endarrow="block"/>
            </v:shape>
            <v:shape id="_x0000_s3186" type="#_x0000_t32" style="position:absolute;left:3441;top:8069;width:8;height:483" o:connectortype="straight">
              <v:stroke dashstyle="dash"/>
            </v:shape>
            <v:shape id="_x0000_s3187" type="#_x0000_t32" style="position:absolute;left:3449;top:8192;width:2357;height:0" o:connectortype="straight">
              <v:stroke startarrow="block" endarrow="block"/>
            </v:shape>
            <v:shape id="_x0000_s3188" type="#_x0000_t32" style="position:absolute;left:5815;top:8069;width:28;height:455" o:connectortype="straight">
              <v:stroke dashstyle="dash"/>
            </v:shape>
            <v:shape id="_x0000_s3189" type="#_x0000_t202" style="position:absolute;left:4758;top:7860;width:772;height:332" filled="f" stroked="f">
              <v:stroke startarrowwidth="narrow" startarrowlength="short"/>
              <v:textbox style="mso-next-textbox:#_x0000_s3189" inset="0,0,0,0">
                <w:txbxContent>
                  <w:p w14:paraId="59139926" w14:textId="77777777" w:rsidR="00EE6D4A" w:rsidRPr="00DB0C33" w:rsidRDefault="00EE6D4A" w:rsidP="00EE6D4A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x</w:t>
                    </w:r>
                  </w:p>
                </w:txbxContent>
              </v:textbox>
              <o:callout v:ext="edit" minusx="t"/>
            </v:shape>
            <v:shape id="_x0000_s3190" type="#_x0000_t32" style="position:absolute;left:5880;top:8557;width:671;height:0" o:connectortype="straight" strokeweight="1pt">
              <v:stroke endarrow="block"/>
            </v:shape>
            <v:shape id="_x0000_s3191" type="#_x0000_t202" style="position:absolute;left:4958;top:8197;width:328;height:332" filled="f" stroked="f">
              <v:stroke startarrowwidth="narrow" startarrowlength="short"/>
              <v:textbox style="mso-next-textbox:#_x0000_s3191" inset="0,0,0,0">
                <w:txbxContent>
                  <w:p w14:paraId="4448E42B" w14:textId="77777777" w:rsidR="00EE6D4A" w:rsidRPr="00713BA8" w:rsidRDefault="00EE6D4A" w:rsidP="00EE6D4A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T</w:t>
                    </w:r>
                  </w:p>
                </w:txbxContent>
              </v:textbox>
              <o:callout v:ext="edit" minusx="t"/>
            </v:shape>
            <v:shape id="_x0000_s3192" type="#_x0000_t32" style="position:absolute;left:5051;top:8558;width:756;height:6;flip:x" o:connectortype="straight" strokeweight="1pt">
              <v:stroke endarrow="block"/>
            </v:shape>
            <v:shape id="_x0000_s3193" type="#_x0000_t202" style="position:absolute;left:6323;top:8208;width:328;height:332" filled="f" stroked="f">
              <v:stroke startarrowwidth="narrow" startarrowlength="short"/>
              <v:textbox style="mso-next-textbox:#_x0000_s3193" inset="0,0,0,0">
                <w:txbxContent>
                  <w:p w14:paraId="591C54AA" w14:textId="77777777" w:rsidR="00EE6D4A" w:rsidRPr="00713BA8" w:rsidRDefault="00EE6D4A" w:rsidP="00EE6D4A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g</w:t>
                    </w:r>
                    <w:r>
                      <w:rPr>
                        <w:b/>
                        <w:sz w:val="20"/>
                        <w:szCs w:val="20"/>
                        <w:vertAlign w:val="subscript"/>
                      </w:rPr>
                      <w:t>V</w:t>
                    </w:r>
                  </w:p>
                </w:txbxContent>
              </v:textbox>
              <o:callout v:ext="edit" minusx="t"/>
            </v:shape>
          </v:group>
        </w:pict>
      </w:r>
    </w:p>
    <w:p w14:paraId="1BA1D640" w14:textId="77777777" w:rsidR="00EE6D4A" w:rsidRDefault="00EE6D4A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AA51863" w14:textId="77777777" w:rsidR="00EE6D4A" w:rsidRDefault="00EE6D4A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1AA55E37" w14:textId="77777777" w:rsidR="00EE6D4A" w:rsidRDefault="00EE6D4A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551C2C0F" w14:textId="77777777" w:rsidR="00EE6D4A" w:rsidRDefault="00EE6D4A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34D3319D" w14:textId="77777777" w:rsidR="003E1027" w:rsidRDefault="00EE22A4" w:rsidP="00EE6D4A">
      <w:pPr>
        <w:spacing w:before="120" w:after="120"/>
        <w:rPr>
          <w:rFonts w:cs="Arial"/>
          <w:sz w:val="20"/>
          <w:szCs w:val="20"/>
          <w:lang w:eastAsia="es-ES"/>
        </w:rPr>
      </w:pPr>
      <w:r>
        <w:rPr>
          <w:rFonts w:cs="Arial"/>
          <w:noProof/>
          <w:sz w:val="20"/>
          <w:szCs w:val="20"/>
          <w:lang w:eastAsia="es-ES"/>
        </w:rPr>
        <w:object w:dxaOrig="6399" w:dyaOrig="940" w14:anchorId="1FFECE5C">
          <v:shape id="_x0000_s3194" type="#_x0000_t75" style="position:absolute;margin-left:61.7pt;margin-top:14.15pt;width:405.6pt;height:96.85pt;z-index:23">
            <v:imagedata r:id="rId184" o:title=""/>
          </v:shape>
          <o:OLEObject Type="Embed" ProgID="Equation.DSMT4" ShapeID="_x0000_s3194" DrawAspect="Content" ObjectID="_1819875657" r:id="rId185"/>
        </w:object>
      </w:r>
    </w:p>
    <w:p w14:paraId="252318AC" w14:textId="77777777" w:rsidR="003E1027" w:rsidRDefault="003E1027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4E7640A5" w14:textId="77777777" w:rsidR="003E1027" w:rsidRDefault="003E1027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p w14:paraId="299AE2B1" w14:textId="77777777" w:rsidR="003E1027" w:rsidRDefault="003E1027" w:rsidP="00EE6D4A">
      <w:pPr>
        <w:spacing w:before="120" w:after="120"/>
        <w:rPr>
          <w:rFonts w:cs="Arial"/>
          <w:sz w:val="20"/>
          <w:szCs w:val="20"/>
          <w:lang w:eastAsia="es-ES"/>
        </w:rPr>
      </w:pPr>
    </w:p>
    <w:sectPr w:rsidR="003E1027" w:rsidSect="007A244B">
      <w:headerReference w:type="default" r:id="rId186"/>
      <w:pgSz w:w="11906" w:h="16838"/>
      <w:pgMar w:top="1134" w:right="1134" w:bottom="1134" w:left="1134" w:header="720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A2E942A" w14:textId="77777777" w:rsidR="00EA7A87" w:rsidRDefault="00EA7A87">
      <w:r>
        <w:separator/>
      </w:r>
    </w:p>
  </w:endnote>
  <w:endnote w:type="continuationSeparator" w:id="0">
    <w:p w14:paraId="0E4392DF" w14:textId="77777777" w:rsidR="00EA7A87" w:rsidRDefault="00EA7A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badi">
    <w:charset w:val="00"/>
    <w:family w:val="swiss"/>
    <w:pitch w:val="variable"/>
    <w:sig w:usb0="80000003" w:usb1="00000000" w:usb2="00000000" w:usb3="00000000" w:csb0="000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39A46A" w14:textId="77777777" w:rsidR="001E06A4" w:rsidRDefault="001E06A4">
    <w:pPr>
      <w:pStyle w:val="Piedepgin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2B0E95">
      <w:rPr>
        <w:noProof/>
      </w:rPr>
      <w:t>7</w:t>
    </w:r>
    <w:r>
      <w:fldChar w:fldCharType="end"/>
    </w:r>
  </w:p>
  <w:p w14:paraId="686536CB" w14:textId="77777777" w:rsidR="001E06A4" w:rsidRDefault="001E06A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97FB70" w14:textId="77777777" w:rsidR="00EA7A87" w:rsidRDefault="00EA7A87">
      <w:r>
        <w:separator/>
      </w:r>
    </w:p>
  </w:footnote>
  <w:footnote w:type="continuationSeparator" w:id="0">
    <w:p w14:paraId="2D127407" w14:textId="77777777" w:rsidR="00EA7A87" w:rsidRDefault="00EA7A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0" w:type="auto"/>
      <w:tblInd w:w="108" w:type="dxa"/>
      <w:tblLayout w:type="fixed"/>
      <w:tblLook w:val="0000" w:firstRow="0" w:lastRow="0" w:firstColumn="0" w:lastColumn="0" w:noHBand="0" w:noVBand="0"/>
    </w:tblPr>
    <w:tblGrid>
      <w:gridCol w:w="1701"/>
      <w:gridCol w:w="5234"/>
      <w:gridCol w:w="2543"/>
    </w:tblGrid>
    <w:tr w:rsidR="006F32ED" w14:paraId="4FAD8740" w14:textId="77777777" w:rsidTr="00C47A56">
      <w:trPr>
        <w:trHeight w:val="1125"/>
      </w:trPr>
      <w:tc>
        <w:tcPr>
          <w:tcW w:w="1701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vAlign w:val="center"/>
        </w:tcPr>
        <w:p w14:paraId="1CE00AAA" w14:textId="77777777" w:rsidR="006F32ED" w:rsidRDefault="00EE22A4" w:rsidP="009A7C4D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pict w14:anchorId="53C04B56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32" type="#_x0000_t75" style="position:absolute;margin-left:-3.1pt;margin-top:.45pt;width:50pt;height:52.8pt;z-index:2">
                <v:imagedata r:id="rId1" o:title="LogoFQWBlanco"/>
              </v:shape>
            </w:pict>
          </w:r>
          <w:r>
            <w:rPr>
              <w:b/>
              <w:noProof/>
              <w:lang w:eastAsia="es-ES"/>
            </w:rPr>
            <w:object w:dxaOrig="6399" w:dyaOrig="940" w14:anchorId="13170A05">
              <v:shape id="_x0000_s1031" type="#_x0000_t75" style="position:absolute;margin-left:0;margin-top:0;width:10pt;height:15pt;z-index:1">
                <v:imagedata r:id="rId2" o:title=""/>
                <w10:wrap type="square"/>
              </v:shape>
              <o:OLEObject Type="Embed" ProgID="Equation.DSMT4" ShapeID="_x0000_s1031" DrawAspect="Content" ObjectID="_1819875658" r:id="rId3"/>
            </w:object>
          </w:r>
        </w:p>
      </w:tc>
      <w:tc>
        <w:tcPr>
          <w:tcW w:w="5234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vAlign w:val="center"/>
        </w:tcPr>
        <w:p w14:paraId="5A05E2A4" w14:textId="77777777" w:rsidR="006F32ED" w:rsidRDefault="00D603F6" w:rsidP="000F4443">
          <w:pPr>
            <w:jc w:val="center"/>
            <w:rPr>
              <w:b/>
            </w:rPr>
          </w:pPr>
          <w:r>
            <w:rPr>
              <w:b/>
            </w:rPr>
            <w:t xml:space="preserve">Fuerza de gravedad. </w:t>
          </w:r>
        </w:p>
        <w:p w14:paraId="2ED480FA" w14:textId="77777777" w:rsidR="00D603F6" w:rsidRDefault="00D603F6" w:rsidP="000F4443">
          <w:pPr>
            <w:jc w:val="center"/>
            <w:rPr>
              <w:b/>
            </w:rPr>
          </w:pPr>
          <w:r>
            <w:rPr>
              <w:b/>
            </w:rPr>
            <w:t>Campo gravitatorio</w:t>
          </w:r>
        </w:p>
        <w:p w14:paraId="2964B0AB" w14:textId="77777777" w:rsidR="000F4443" w:rsidRDefault="000F4443" w:rsidP="000F4443">
          <w:pPr>
            <w:jc w:val="center"/>
            <w:rPr>
              <w:b/>
            </w:rPr>
          </w:pPr>
          <w:r>
            <w:rPr>
              <w:b/>
            </w:rPr>
            <w:t>(202</w:t>
          </w:r>
          <w:r w:rsidR="005A3F08">
            <w:rPr>
              <w:b/>
            </w:rPr>
            <w:t>5</w:t>
          </w:r>
          <w:r>
            <w:rPr>
              <w:b/>
            </w:rPr>
            <w:t xml:space="preserve"> – 2020)</w:t>
          </w:r>
        </w:p>
      </w:tc>
      <w:tc>
        <w:tcPr>
          <w:tcW w:w="2543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vAlign w:val="center"/>
        </w:tcPr>
        <w:p w14:paraId="16DA4C4B" w14:textId="77777777" w:rsidR="006F32ED" w:rsidRDefault="006F32ED" w:rsidP="009A7C4D">
          <w:pPr>
            <w:jc w:val="center"/>
            <w:rPr>
              <w:b/>
            </w:rPr>
          </w:pPr>
          <w:r>
            <w:rPr>
              <w:b/>
            </w:rPr>
            <w:t>Problemas resueltos</w:t>
          </w:r>
        </w:p>
      </w:tc>
    </w:tr>
  </w:tbl>
  <w:p w14:paraId="4F2A9052" w14:textId="77777777" w:rsidR="00D7568A" w:rsidRDefault="00D7568A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0" w:type="auto"/>
      <w:tblBorders>
        <w:bottom w:val="single" w:sz="4" w:space="0" w:color="auto"/>
        <w:insideH w:val="single" w:sz="4" w:space="0" w:color="auto"/>
        <w:insideV w:val="single" w:sz="4" w:space="0" w:color="auto"/>
      </w:tblBorders>
      <w:tblLook w:val="01E0" w:firstRow="1" w:lastRow="1" w:firstColumn="1" w:lastColumn="1" w:noHBand="0" w:noVBand="0"/>
    </w:tblPr>
    <w:tblGrid>
      <w:gridCol w:w="5920"/>
      <w:gridCol w:w="3858"/>
    </w:tblGrid>
    <w:tr w:rsidR="008F35E5" w14:paraId="59BFD587" w14:textId="77777777" w:rsidTr="0027786E">
      <w:tc>
        <w:tcPr>
          <w:tcW w:w="5920" w:type="dxa"/>
          <w:tcBorders>
            <w:top w:val="nil"/>
            <w:right w:val="nil"/>
          </w:tcBorders>
        </w:tcPr>
        <w:p w14:paraId="654E4B09" w14:textId="77777777" w:rsidR="008F35E5" w:rsidRDefault="008F35E5" w:rsidP="008F35E5">
          <w:pPr>
            <w:pStyle w:val="Encabezado"/>
            <w:spacing w:after="120"/>
          </w:pPr>
          <w:r>
            <w:t xml:space="preserve">Física 2º Bachillerato. </w:t>
          </w:r>
          <w:r w:rsidR="00D603F6">
            <w:t>Problemas resueltos</w:t>
          </w:r>
        </w:p>
      </w:tc>
      <w:tc>
        <w:tcPr>
          <w:tcW w:w="3858" w:type="dxa"/>
          <w:tcBorders>
            <w:left w:val="nil"/>
          </w:tcBorders>
        </w:tcPr>
        <w:p w14:paraId="07A18033" w14:textId="77777777" w:rsidR="008F35E5" w:rsidRDefault="00D603F6" w:rsidP="00D603F6">
          <w:pPr>
            <w:pStyle w:val="Encabezado"/>
            <w:spacing w:after="120"/>
            <w:jc w:val="right"/>
          </w:pPr>
          <w:r>
            <w:t>Gravedad</w:t>
          </w:r>
        </w:p>
      </w:tc>
    </w:tr>
  </w:tbl>
  <w:p w14:paraId="2F6F944E" w14:textId="77777777" w:rsidR="008F35E5" w:rsidRDefault="008F35E5" w:rsidP="00F0250A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singleLevel"/>
    <w:tmpl w:val="00000001"/>
    <w:name w:val="WW8Num2"/>
    <w:lvl w:ilvl="0">
      <w:start w:val="1"/>
      <w:numFmt w:val="bullet"/>
      <w:lvlText w:val=""/>
      <w:lvlJc w:val="left"/>
      <w:pPr>
        <w:tabs>
          <w:tab w:val="num" w:pos="284"/>
        </w:tabs>
        <w:ind w:left="568" w:hanging="284"/>
      </w:pPr>
      <w:rPr>
        <w:rFonts w:ascii="Symbol" w:hAnsi="Symbol"/>
        <w:color w:val="000000"/>
      </w:rPr>
    </w:lvl>
  </w:abstractNum>
  <w:abstractNum w:abstractNumId="1" w15:restartNumberingAfterBreak="0">
    <w:nsid w:val="00416DD4"/>
    <w:multiLevelType w:val="hybridMultilevel"/>
    <w:tmpl w:val="58FAF9D0"/>
    <w:lvl w:ilvl="0" w:tplc="5C92E31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6A1584"/>
    <w:multiLevelType w:val="hybridMultilevel"/>
    <w:tmpl w:val="30908A5E"/>
    <w:lvl w:ilvl="0" w:tplc="7972827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6C2B72"/>
    <w:multiLevelType w:val="hybridMultilevel"/>
    <w:tmpl w:val="2C062BA2"/>
    <w:lvl w:ilvl="0" w:tplc="407C4384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60A04"/>
    <w:multiLevelType w:val="hybridMultilevel"/>
    <w:tmpl w:val="C884E558"/>
    <w:lvl w:ilvl="0" w:tplc="A3F6C3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10681D"/>
    <w:multiLevelType w:val="hybridMultilevel"/>
    <w:tmpl w:val="B6A2DD48"/>
    <w:lvl w:ilvl="0" w:tplc="7972827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30544B"/>
    <w:multiLevelType w:val="hybridMultilevel"/>
    <w:tmpl w:val="6D72109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0631F"/>
    <w:multiLevelType w:val="hybridMultilevel"/>
    <w:tmpl w:val="F5F68EA4"/>
    <w:lvl w:ilvl="0" w:tplc="0C0A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ind w:left="2154" w:hanging="360"/>
      </w:pPr>
    </w:lvl>
    <w:lvl w:ilvl="2" w:tplc="FFFFFFFF" w:tentative="1">
      <w:start w:val="1"/>
      <w:numFmt w:val="lowerRoman"/>
      <w:lvlText w:val="%3."/>
      <w:lvlJc w:val="right"/>
      <w:pPr>
        <w:ind w:left="2874" w:hanging="180"/>
      </w:pPr>
    </w:lvl>
    <w:lvl w:ilvl="3" w:tplc="FFFFFFFF" w:tentative="1">
      <w:start w:val="1"/>
      <w:numFmt w:val="decimal"/>
      <w:lvlText w:val="%4."/>
      <w:lvlJc w:val="left"/>
      <w:pPr>
        <w:ind w:left="3594" w:hanging="360"/>
      </w:pPr>
    </w:lvl>
    <w:lvl w:ilvl="4" w:tplc="FFFFFFFF" w:tentative="1">
      <w:start w:val="1"/>
      <w:numFmt w:val="lowerLetter"/>
      <w:lvlText w:val="%5."/>
      <w:lvlJc w:val="left"/>
      <w:pPr>
        <w:ind w:left="4314" w:hanging="360"/>
      </w:pPr>
    </w:lvl>
    <w:lvl w:ilvl="5" w:tplc="FFFFFFFF" w:tentative="1">
      <w:start w:val="1"/>
      <w:numFmt w:val="lowerRoman"/>
      <w:lvlText w:val="%6."/>
      <w:lvlJc w:val="right"/>
      <w:pPr>
        <w:ind w:left="5034" w:hanging="180"/>
      </w:pPr>
    </w:lvl>
    <w:lvl w:ilvl="6" w:tplc="FFFFFFFF" w:tentative="1">
      <w:start w:val="1"/>
      <w:numFmt w:val="decimal"/>
      <w:lvlText w:val="%7."/>
      <w:lvlJc w:val="left"/>
      <w:pPr>
        <w:ind w:left="5754" w:hanging="360"/>
      </w:pPr>
    </w:lvl>
    <w:lvl w:ilvl="7" w:tplc="FFFFFFFF" w:tentative="1">
      <w:start w:val="1"/>
      <w:numFmt w:val="lowerLetter"/>
      <w:lvlText w:val="%8."/>
      <w:lvlJc w:val="left"/>
      <w:pPr>
        <w:ind w:left="6474" w:hanging="360"/>
      </w:pPr>
    </w:lvl>
    <w:lvl w:ilvl="8" w:tplc="FFFFFFFF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8" w15:restartNumberingAfterBreak="0">
    <w:nsid w:val="10A83C64"/>
    <w:multiLevelType w:val="hybridMultilevel"/>
    <w:tmpl w:val="3F9E14E2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185418"/>
    <w:multiLevelType w:val="hybridMultilevel"/>
    <w:tmpl w:val="BFE0769A"/>
    <w:lvl w:ilvl="0" w:tplc="023ACA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0555DF"/>
    <w:multiLevelType w:val="hybridMultilevel"/>
    <w:tmpl w:val="D3BC6DD2"/>
    <w:lvl w:ilvl="0" w:tplc="407C4384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8962A7"/>
    <w:multiLevelType w:val="hybridMultilevel"/>
    <w:tmpl w:val="F7D684C0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EF2D7C"/>
    <w:multiLevelType w:val="hybridMultilevel"/>
    <w:tmpl w:val="99BE8E7E"/>
    <w:lvl w:ilvl="0" w:tplc="407C4384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BB209F"/>
    <w:multiLevelType w:val="hybridMultilevel"/>
    <w:tmpl w:val="3CFE45F0"/>
    <w:lvl w:ilvl="0" w:tplc="E23A4E5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6A1D85"/>
    <w:multiLevelType w:val="hybridMultilevel"/>
    <w:tmpl w:val="FFC0303A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EB4E43"/>
    <w:multiLevelType w:val="hybridMultilevel"/>
    <w:tmpl w:val="36D4DA14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CCB3C68"/>
    <w:multiLevelType w:val="hybridMultilevel"/>
    <w:tmpl w:val="4566E37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DD10343"/>
    <w:multiLevelType w:val="hybridMultilevel"/>
    <w:tmpl w:val="6AAE1B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1DA58A5"/>
    <w:multiLevelType w:val="hybridMultilevel"/>
    <w:tmpl w:val="D6F28D7C"/>
    <w:lvl w:ilvl="0" w:tplc="2116CDA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DF03FB"/>
    <w:multiLevelType w:val="hybridMultilevel"/>
    <w:tmpl w:val="B23C2246"/>
    <w:lvl w:ilvl="0" w:tplc="15F489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F052D7"/>
    <w:multiLevelType w:val="hybridMultilevel"/>
    <w:tmpl w:val="55B8F12E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CB547C4"/>
    <w:multiLevelType w:val="hybridMultilevel"/>
    <w:tmpl w:val="F182967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215C24"/>
    <w:multiLevelType w:val="hybridMultilevel"/>
    <w:tmpl w:val="B726B142"/>
    <w:lvl w:ilvl="0" w:tplc="7972827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7A1DEF"/>
    <w:multiLevelType w:val="hybridMultilevel"/>
    <w:tmpl w:val="18106286"/>
    <w:lvl w:ilvl="0" w:tplc="0C0A0017">
      <w:start w:val="1"/>
      <w:numFmt w:val="lowerLetter"/>
      <w:lvlText w:val="%1)"/>
      <w:lvlJc w:val="left"/>
      <w:pPr>
        <w:ind w:left="1077" w:hanging="360"/>
      </w:pPr>
    </w:lvl>
    <w:lvl w:ilvl="1" w:tplc="0C0A0019" w:tentative="1">
      <w:start w:val="1"/>
      <w:numFmt w:val="lowerLetter"/>
      <w:lvlText w:val="%2."/>
      <w:lvlJc w:val="left"/>
      <w:pPr>
        <w:ind w:left="1797" w:hanging="360"/>
      </w:pPr>
    </w:lvl>
    <w:lvl w:ilvl="2" w:tplc="0C0A001B" w:tentative="1">
      <w:start w:val="1"/>
      <w:numFmt w:val="lowerRoman"/>
      <w:lvlText w:val="%3."/>
      <w:lvlJc w:val="right"/>
      <w:pPr>
        <w:ind w:left="2517" w:hanging="180"/>
      </w:pPr>
    </w:lvl>
    <w:lvl w:ilvl="3" w:tplc="0C0A000F" w:tentative="1">
      <w:start w:val="1"/>
      <w:numFmt w:val="decimal"/>
      <w:lvlText w:val="%4."/>
      <w:lvlJc w:val="left"/>
      <w:pPr>
        <w:ind w:left="3237" w:hanging="360"/>
      </w:pPr>
    </w:lvl>
    <w:lvl w:ilvl="4" w:tplc="0C0A0019" w:tentative="1">
      <w:start w:val="1"/>
      <w:numFmt w:val="lowerLetter"/>
      <w:lvlText w:val="%5."/>
      <w:lvlJc w:val="left"/>
      <w:pPr>
        <w:ind w:left="3957" w:hanging="360"/>
      </w:pPr>
    </w:lvl>
    <w:lvl w:ilvl="5" w:tplc="0C0A001B" w:tentative="1">
      <w:start w:val="1"/>
      <w:numFmt w:val="lowerRoman"/>
      <w:lvlText w:val="%6."/>
      <w:lvlJc w:val="right"/>
      <w:pPr>
        <w:ind w:left="4677" w:hanging="180"/>
      </w:pPr>
    </w:lvl>
    <w:lvl w:ilvl="6" w:tplc="0C0A000F" w:tentative="1">
      <w:start w:val="1"/>
      <w:numFmt w:val="decimal"/>
      <w:lvlText w:val="%7."/>
      <w:lvlJc w:val="left"/>
      <w:pPr>
        <w:ind w:left="5397" w:hanging="360"/>
      </w:pPr>
    </w:lvl>
    <w:lvl w:ilvl="7" w:tplc="0C0A0019" w:tentative="1">
      <w:start w:val="1"/>
      <w:numFmt w:val="lowerLetter"/>
      <w:lvlText w:val="%8."/>
      <w:lvlJc w:val="left"/>
      <w:pPr>
        <w:ind w:left="6117" w:hanging="360"/>
      </w:pPr>
    </w:lvl>
    <w:lvl w:ilvl="8" w:tplc="0C0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4" w15:restartNumberingAfterBreak="0">
    <w:nsid w:val="33C54157"/>
    <w:multiLevelType w:val="hybridMultilevel"/>
    <w:tmpl w:val="FC40A7E0"/>
    <w:lvl w:ilvl="0" w:tplc="84D66F6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3FC0D54"/>
    <w:multiLevelType w:val="hybridMultilevel"/>
    <w:tmpl w:val="90047BAC"/>
    <w:lvl w:ilvl="0" w:tplc="DEF874F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F1C65"/>
    <w:multiLevelType w:val="hybridMultilevel"/>
    <w:tmpl w:val="E74E5142"/>
    <w:lvl w:ilvl="0" w:tplc="DA12828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855FAD"/>
    <w:multiLevelType w:val="hybridMultilevel"/>
    <w:tmpl w:val="83B65C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60105E7"/>
    <w:multiLevelType w:val="hybridMultilevel"/>
    <w:tmpl w:val="9CC2358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75C08CC"/>
    <w:multiLevelType w:val="hybridMultilevel"/>
    <w:tmpl w:val="34B4492E"/>
    <w:lvl w:ilvl="0" w:tplc="9B5243D0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9995C97"/>
    <w:multiLevelType w:val="hybridMultilevel"/>
    <w:tmpl w:val="A5B83046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9FA70E9"/>
    <w:multiLevelType w:val="hybridMultilevel"/>
    <w:tmpl w:val="43A4626E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AA92762"/>
    <w:multiLevelType w:val="hybridMultilevel"/>
    <w:tmpl w:val="7C88F656"/>
    <w:lvl w:ilvl="0" w:tplc="BF3CE99A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37" w:hanging="360"/>
      </w:pPr>
    </w:lvl>
    <w:lvl w:ilvl="2" w:tplc="0C0A001B" w:tentative="1">
      <w:start w:val="1"/>
      <w:numFmt w:val="lowerRoman"/>
      <w:lvlText w:val="%3."/>
      <w:lvlJc w:val="right"/>
      <w:pPr>
        <w:ind w:left="2157" w:hanging="180"/>
      </w:pPr>
    </w:lvl>
    <w:lvl w:ilvl="3" w:tplc="0C0A000F" w:tentative="1">
      <w:start w:val="1"/>
      <w:numFmt w:val="decimal"/>
      <w:lvlText w:val="%4."/>
      <w:lvlJc w:val="left"/>
      <w:pPr>
        <w:ind w:left="2877" w:hanging="360"/>
      </w:pPr>
    </w:lvl>
    <w:lvl w:ilvl="4" w:tplc="0C0A0019" w:tentative="1">
      <w:start w:val="1"/>
      <w:numFmt w:val="lowerLetter"/>
      <w:lvlText w:val="%5."/>
      <w:lvlJc w:val="left"/>
      <w:pPr>
        <w:ind w:left="3597" w:hanging="360"/>
      </w:pPr>
    </w:lvl>
    <w:lvl w:ilvl="5" w:tplc="0C0A001B" w:tentative="1">
      <w:start w:val="1"/>
      <w:numFmt w:val="lowerRoman"/>
      <w:lvlText w:val="%6."/>
      <w:lvlJc w:val="right"/>
      <w:pPr>
        <w:ind w:left="4317" w:hanging="180"/>
      </w:pPr>
    </w:lvl>
    <w:lvl w:ilvl="6" w:tplc="0C0A000F" w:tentative="1">
      <w:start w:val="1"/>
      <w:numFmt w:val="decimal"/>
      <w:lvlText w:val="%7."/>
      <w:lvlJc w:val="left"/>
      <w:pPr>
        <w:ind w:left="5037" w:hanging="360"/>
      </w:pPr>
    </w:lvl>
    <w:lvl w:ilvl="7" w:tplc="0C0A0019" w:tentative="1">
      <w:start w:val="1"/>
      <w:numFmt w:val="lowerLetter"/>
      <w:lvlText w:val="%8."/>
      <w:lvlJc w:val="left"/>
      <w:pPr>
        <w:ind w:left="5757" w:hanging="360"/>
      </w:pPr>
    </w:lvl>
    <w:lvl w:ilvl="8" w:tplc="0C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3" w15:restartNumberingAfterBreak="0">
    <w:nsid w:val="3C955CEC"/>
    <w:multiLevelType w:val="hybridMultilevel"/>
    <w:tmpl w:val="CF50BB9A"/>
    <w:lvl w:ilvl="0" w:tplc="7972827E">
      <w:start w:val="1"/>
      <w:numFmt w:val="lowerLetter"/>
      <w:lvlText w:val="%1)"/>
      <w:lvlJc w:val="left"/>
      <w:pPr>
        <w:ind w:left="717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37" w:hanging="360"/>
      </w:pPr>
    </w:lvl>
    <w:lvl w:ilvl="2" w:tplc="0C0A001B" w:tentative="1">
      <w:start w:val="1"/>
      <w:numFmt w:val="lowerRoman"/>
      <w:lvlText w:val="%3."/>
      <w:lvlJc w:val="right"/>
      <w:pPr>
        <w:ind w:left="2157" w:hanging="180"/>
      </w:pPr>
    </w:lvl>
    <w:lvl w:ilvl="3" w:tplc="0C0A000F" w:tentative="1">
      <w:start w:val="1"/>
      <w:numFmt w:val="decimal"/>
      <w:lvlText w:val="%4."/>
      <w:lvlJc w:val="left"/>
      <w:pPr>
        <w:ind w:left="2877" w:hanging="360"/>
      </w:pPr>
    </w:lvl>
    <w:lvl w:ilvl="4" w:tplc="0C0A0019" w:tentative="1">
      <w:start w:val="1"/>
      <w:numFmt w:val="lowerLetter"/>
      <w:lvlText w:val="%5."/>
      <w:lvlJc w:val="left"/>
      <w:pPr>
        <w:ind w:left="3597" w:hanging="360"/>
      </w:pPr>
    </w:lvl>
    <w:lvl w:ilvl="5" w:tplc="0C0A001B" w:tentative="1">
      <w:start w:val="1"/>
      <w:numFmt w:val="lowerRoman"/>
      <w:lvlText w:val="%6."/>
      <w:lvlJc w:val="right"/>
      <w:pPr>
        <w:ind w:left="4317" w:hanging="180"/>
      </w:pPr>
    </w:lvl>
    <w:lvl w:ilvl="6" w:tplc="0C0A000F" w:tentative="1">
      <w:start w:val="1"/>
      <w:numFmt w:val="decimal"/>
      <w:lvlText w:val="%7."/>
      <w:lvlJc w:val="left"/>
      <w:pPr>
        <w:ind w:left="5037" w:hanging="360"/>
      </w:pPr>
    </w:lvl>
    <w:lvl w:ilvl="7" w:tplc="0C0A0019" w:tentative="1">
      <w:start w:val="1"/>
      <w:numFmt w:val="lowerLetter"/>
      <w:lvlText w:val="%8."/>
      <w:lvlJc w:val="left"/>
      <w:pPr>
        <w:ind w:left="5757" w:hanging="360"/>
      </w:pPr>
    </w:lvl>
    <w:lvl w:ilvl="8" w:tplc="0C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4" w15:restartNumberingAfterBreak="0">
    <w:nsid w:val="3CA41E63"/>
    <w:multiLevelType w:val="hybridMultilevel"/>
    <w:tmpl w:val="EB8E43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3E644071"/>
    <w:multiLevelType w:val="hybridMultilevel"/>
    <w:tmpl w:val="CC3E14E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EA57558"/>
    <w:multiLevelType w:val="hybridMultilevel"/>
    <w:tmpl w:val="2AB827A0"/>
    <w:lvl w:ilvl="0" w:tplc="C05E7A4C">
      <w:start w:val="2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EAF7E2B"/>
    <w:multiLevelType w:val="hybridMultilevel"/>
    <w:tmpl w:val="BCA0CB9A"/>
    <w:lvl w:ilvl="0" w:tplc="BAA4D9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50100A9"/>
    <w:multiLevelType w:val="hybridMultilevel"/>
    <w:tmpl w:val="7D4431C8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9" w15:restartNumberingAfterBreak="0">
    <w:nsid w:val="456909B9"/>
    <w:multiLevelType w:val="hybridMultilevel"/>
    <w:tmpl w:val="E6C01A18"/>
    <w:lvl w:ilvl="0" w:tplc="15F489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69D4B1F"/>
    <w:multiLevelType w:val="hybridMultilevel"/>
    <w:tmpl w:val="58E0EEC4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6BD7532"/>
    <w:multiLevelType w:val="hybridMultilevel"/>
    <w:tmpl w:val="170C89AE"/>
    <w:lvl w:ilvl="0" w:tplc="D10078DC">
      <w:start w:val="1"/>
      <w:numFmt w:val="bullet"/>
      <w:lvlText w:val=""/>
      <w:lvlJc w:val="left"/>
      <w:pPr>
        <w:ind w:left="1434" w:hanging="360"/>
      </w:pPr>
      <w:rPr>
        <w:rFonts w:ascii="Wingdings" w:hAnsi="Wingdings" w:hint="default"/>
        <w:color w:val="000000"/>
      </w:rPr>
    </w:lvl>
    <w:lvl w:ilvl="1" w:tplc="FFFFFFFF" w:tentative="1">
      <w:start w:val="1"/>
      <w:numFmt w:val="lowerLetter"/>
      <w:lvlText w:val="%2."/>
      <w:lvlJc w:val="left"/>
      <w:pPr>
        <w:ind w:left="2154" w:hanging="360"/>
      </w:pPr>
    </w:lvl>
    <w:lvl w:ilvl="2" w:tplc="FFFFFFFF" w:tentative="1">
      <w:start w:val="1"/>
      <w:numFmt w:val="lowerRoman"/>
      <w:lvlText w:val="%3."/>
      <w:lvlJc w:val="right"/>
      <w:pPr>
        <w:ind w:left="2874" w:hanging="180"/>
      </w:pPr>
    </w:lvl>
    <w:lvl w:ilvl="3" w:tplc="FFFFFFFF" w:tentative="1">
      <w:start w:val="1"/>
      <w:numFmt w:val="decimal"/>
      <w:lvlText w:val="%4."/>
      <w:lvlJc w:val="left"/>
      <w:pPr>
        <w:ind w:left="3594" w:hanging="360"/>
      </w:pPr>
    </w:lvl>
    <w:lvl w:ilvl="4" w:tplc="FFFFFFFF" w:tentative="1">
      <w:start w:val="1"/>
      <w:numFmt w:val="lowerLetter"/>
      <w:lvlText w:val="%5."/>
      <w:lvlJc w:val="left"/>
      <w:pPr>
        <w:ind w:left="4314" w:hanging="360"/>
      </w:pPr>
    </w:lvl>
    <w:lvl w:ilvl="5" w:tplc="FFFFFFFF" w:tentative="1">
      <w:start w:val="1"/>
      <w:numFmt w:val="lowerRoman"/>
      <w:lvlText w:val="%6."/>
      <w:lvlJc w:val="right"/>
      <w:pPr>
        <w:ind w:left="5034" w:hanging="180"/>
      </w:pPr>
    </w:lvl>
    <w:lvl w:ilvl="6" w:tplc="FFFFFFFF" w:tentative="1">
      <w:start w:val="1"/>
      <w:numFmt w:val="decimal"/>
      <w:lvlText w:val="%7."/>
      <w:lvlJc w:val="left"/>
      <w:pPr>
        <w:ind w:left="5754" w:hanging="360"/>
      </w:pPr>
    </w:lvl>
    <w:lvl w:ilvl="7" w:tplc="FFFFFFFF" w:tentative="1">
      <w:start w:val="1"/>
      <w:numFmt w:val="lowerLetter"/>
      <w:lvlText w:val="%8."/>
      <w:lvlJc w:val="left"/>
      <w:pPr>
        <w:ind w:left="6474" w:hanging="360"/>
      </w:pPr>
    </w:lvl>
    <w:lvl w:ilvl="8" w:tplc="FFFFFFFF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42" w15:restartNumberingAfterBreak="0">
    <w:nsid w:val="47DA30A6"/>
    <w:multiLevelType w:val="hybridMultilevel"/>
    <w:tmpl w:val="C2441C0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97B2C9D"/>
    <w:multiLevelType w:val="hybridMultilevel"/>
    <w:tmpl w:val="50DECBF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9A87AD9"/>
    <w:multiLevelType w:val="hybridMultilevel"/>
    <w:tmpl w:val="2E865464"/>
    <w:lvl w:ilvl="0" w:tplc="7972827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olor w:val="00000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B972F19"/>
    <w:multiLevelType w:val="hybridMultilevel"/>
    <w:tmpl w:val="9DB845B8"/>
    <w:lvl w:ilvl="0" w:tplc="0C0A0017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C257699"/>
    <w:multiLevelType w:val="hybridMultilevel"/>
    <w:tmpl w:val="3E9088E6"/>
    <w:lvl w:ilvl="0" w:tplc="14AC7912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37" w:hanging="360"/>
      </w:pPr>
    </w:lvl>
    <w:lvl w:ilvl="2" w:tplc="0C0A001B" w:tentative="1">
      <w:start w:val="1"/>
      <w:numFmt w:val="lowerRoman"/>
      <w:lvlText w:val="%3."/>
      <w:lvlJc w:val="right"/>
      <w:pPr>
        <w:ind w:left="2157" w:hanging="180"/>
      </w:pPr>
    </w:lvl>
    <w:lvl w:ilvl="3" w:tplc="0C0A000F" w:tentative="1">
      <w:start w:val="1"/>
      <w:numFmt w:val="decimal"/>
      <w:lvlText w:val="%4."/>
      <w:lvlJc w:val="left"/>
      <w:pPr>
        <w:ind w:left="2877" w:hanging="360"/>
      </w:pPr>
    </w:lvl>
    <w:lvl w:ilvl="4" w:tplc="0C0A0019" w:tentative="1">
      <w:start w:val="1"/>
      <w:numFmt w:val="lowerLetter"/>
      <w:lvlText w:val="%5."/>
      <w:lvlJc w:val="left"/>
      <w:pPr>
        <w:ind w:left="3597" w:hanging="360"/>
      </w:pPr>
    </w:lvl>
    <w:lvl w:ilvl="5" w:tplc="0C0A001B" w:tentative="1">
      <w:start w:val="1"/>
      <w:numFmt w:val="lowerRoman"/>
      <w:lvlText w:val="%6."/>
      <w:lvlJc w:val="right"/>
      <w:pPr>
        <w:ind w:left="4317" w:hanging="180"/>
      </w:pPr>
    </w:lvl>
    <w:lvl w:ilvl="6" w:tplc="0C0A000F" w:tentative="1">
      <w:start w:val="1"/>
      <w:numFmt w:val="decimal"/>
      <w:lvlText w:val="%7."/>
      <w:lvlJc w:val="left"/>
      <w:pPr>
        <w:ind w:left="5037" w:hanging="360"/>
      </w:pPr>
    </w:lvl>
    <w:lvl w:ilvl="7" w:tplc="0C0A0019" w:tentative="1">
      <w:start w:val="1"/>
      <w:numFmt w:val="lowerLetter"/>
      <w:lvlText w:val="%8."/>
      <w:lvlJc w:val="left"/>
      <w:pPr>
        <w:ind w:left="5757" w:hanging="360"/>
      </w:pPr>
    </w:lvl>
    <w:lvl w:ilvl="8" w:tplc="0C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7" w15:restartNumberingAfterBreak="0">
    <w:nsid w:val="4CF10C53"/>
    <w:multiLevelType w:val="hybridMultilevel"/>
    <w:tmpl w:val="03A40E1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F8D1ECA"/>
    <w:multiLevelType w:val="hybridMultilevel"/>
    <w:tmpl w:val="DD801A4C"/>
    <w:lvl w:ilvl="0" w:tplc="0C0A000F">
      <w:start w:val="1"/>
      <w:numFmt w:val="decimal"/>
      <w:lvlText w:val="%1."/>
      <w:lvlJc w:val="left"/>
      <w:pPr>
        <w:ind w:left="1434" w:hanging="360"/>
      </w:pPr>
    </w:lvl>
    <w:lvl w:ilvl="1" w:tplc="0C0A0019" w:tentative="1">
      <w:start w:val="1"/>
      <w:numFmt w:val="lowerLetter"/>
      <w:lvlText w:val="%2."/>
      <w:lvlJc w:val="left"/>
      <w:pPr>
        <w:ind w:left="2154" w:hanging="360"/>
      </w:pPr>
    </w:lvl>
    <w:lvl w:ilvl="2" w:tplc="0C0A001B" w:tentative="1">
      <w:start w:val="1"/>
      <w:numFmt w:val="lowerRoman"/>
      <w:lvlText w:val="%3."/>
      <w:lvlJc w:val="right"/>
      <w:pPr>
        <w:ind w:left="2874" w:hanging="180"/>
      </w:pPr>
    </w:lvl>
    <w:lvl w:ilvl="3" w:tplc="0C0A000F" w:tentative="1">
      <w:start w:val="1"/>
      <w:numFmt w:val="decimal"/>
      <w:lvlText w:val="%4."/>
      <w:lvlJc w:val="left"/>
      <w:pPr>
        <w:ind w:left="3594" w:hanging="360"/>
      </w:pPr>
    </w:lvl>
    <w:lvl w:ilvl="4" w:tplc="0C0A0019" w:tentative="1">
      <w:start w:val="1"/>
      <w:numFmt w:val="lowerLetter"/>
      <w:lvlText w:val="%5."/>
      <w:lvlJc w:val="left"/>
      <w:pPr>
        <w:ind w:left="4314" w:hanging="360"/>
      </w:pPr>
    </w:lvl>
    <w:lvl w:ilvl="5" w:tplc="0C0A001B" w:tentative="1">
      <w:start w:val="1"/>
      <w:numFmt w:val="lowerRoman"/>
      <w:lvlText w:val="%6."/>
      <w:lvlJc w:val="right"/>
      <w:pPr>
        <w:ind w:left="5034" w:hanging="180"/>
      </w:pPr>
    </w:lvl>
    <w:lvl w:ilvl="6" w:tplc="0C0A000F" w:tentative="1">
      <w:start w:val="1"/>
      <w:numFmt w:val="decimal"/>
      <w:lvlText w:val="%7."/>
      <w:lvlJc w:val="left"/>
      <w:pPr>
        <w:ind w:left="5754" w:hanging="360"/>
      </w:pPr>
    </w:lvl>
    <w:lvl w:ilvl="7" w:tplc="0C0A0019" w:tentative="1">
      <w:start w:val="1"/>
      <w:numFmt w:val="lowerLetter"/>
      <w:lvlText w:val="%8."/>
      <w:lvlJc w:val="left"/>
      <w:pPr>
        <w:ind w:left="6474" w:hanging="360"/>
      </w:pPr>
    </w:lvl>
    <w:lvl w:ilvl="8" w:tplc="0C0A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49" w15:restartNumberingAfterBreak="0">
    <w:nsid w:val="546D18FF"/>
    <w:multiLevelType w:val="hybridMultilevel"/>
    <w:tmpl w:val="3424D4A8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79B0B08"/>
    <w:multiLevelType w:val="hybridMultilevel"/>
    <w:tmpl w:val="B1861452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90D1840"/>
    <w:multiLevelType w:val="hybridMultilevel"/>
    <w:tmpl w:val="04628C7E"/>
    <w:lvl w:ilvl="0" w:tplc="C05E7A4C">
      <w:start w:val="2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9D8747E"/>
    <w:multiLevelType w:val="hybridMultilevel"/>
    <w:tmpl w:val="B6881018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B7A1BA3"/>
    <w:multiLevelType w:val="hybridMultilevel"/>
    <w:tmpl w:val="08029F6A"/>
    <w:lvl w:ilvl="0" w:tplc="96F6CF92">
      <w:start w:val="3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EB760DF"/>
    <w:multiLevelType w:val="hybridMultilevel"/>
    <w:tmpl w:val="095EC67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EC456D4"/>
    <w:multiLevelType w:val="hybridMultilevel"/>
    <w:tmpl w:val="3698B18E"/>
    <w:lvl w:ilvl="0" w:tplc="96F6CF92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37" w:hanging="360"/>
      </w:pPr>
    </w:lvl>
    <w:lvl w:ilvl="2" w:tplc="0C0A001B" w:tentative="1">
      <w:start w:val="1"/>
      <w:numFmt w:val="lowerRoman"/>
      <w:lvlText w:val="%3."/>
      <w:lvlJc w:val="right"/>
      <w:pPr>
        <w:ind w:left="2157" w:hanging="180"/>
      </w:pPr>
    </w:lvl>
    <w:lvl w:ilvl="3" w:tplc="0C0A000F" w:tentative="1">
      <w:start w:val="1"/>
      <w:numFmt w:val="decimal"/>
      <w:lvlText w:val="%4."/>
      <w:lvlJc w:val="left"/>
      <w:pPr>
        <w:ind w:left="2877" w:hanging="360"/>
      </w:pPr>
    </w:lvl>
    <w:lvl w:ilvl="4" w:tplc="0C0A0019" w:tentative="1">
      <w:start w:val="1"/>
      <w:numFmt w:val="lowerLetter"/>
      <w:lvlText w:val="%5."/>
      <w:lvlJc w:val="left"/>
      <w:pPr>
        <w:ind w:left="3597" w:hanging="360"/>
      </w:pPr>
    </w:lvl>
    <w:lvl w:ilvl="5" w:tplc="0C0A001B" w:tentative="1">
      <w:start w:val="1"/>
      <w:numFmt w:val="lowerRoman"/>
      <w:lvlText w:val="%6."/>
      <w:lvlJc w:val="right"/>
      <w:pPr>
        <w:ind w:left="4317" w:hanging="180"/>
      </w:pPr>
    </w:lvl>
    <w:lvl w:ilvl="6" w:tplc="0C0A000F" w:tentative="1">
      <w:start w:val="1"/>
      <w:numFmt w:val="decimal"/>
      <w:lvlText w:val="%7."/>
      <w:lvlJc w:val="left"/>
      <w:pPr>
        <w:ind w:left="5037" w:hanging="360"/>
      </w:pPr>
    </w:lvl>
    <w:lvl w:ilvl="7" w:tplc="0C0A0019" w:tentative="1">
      <w:start w:val="1"/>
      <w:numFmt w:val="lowerLetter"/>
      <w:lvlText w:val="%8."/>
      <w:lvlJc w:val="left"/>
      <w:pPr>
        <w:ind w:left="5757" w:hanging="360"/>
      </w:pPr>
    </w:lvl>
    <w:lvl w:ilvl="8" w:tplc="0C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56" w15:restartNumberingAfterBreak="0">
    <w:nsid w:val="5F697AEF"/>
    <w:multiLevelType w:val="hybridMultilevel"/>
    <w:tmpl w:val="FA041076"/>
    <w:lvl w:ilvl="0" w:tplc="023ACA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41D69D7"/>
    <w:multiLevelType w:val="hybridMultilevel"/>
    <w:tmpl w:val="DB12C3BE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6935016"/>
    <w:multiLevelType w:val="hybridMultilevel"/>
    <w:tmpl w:val="3FAAEC6C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7D63E89"/>
    <w:multiLevelType w:val="hybridMultilevel"/>
    <w:tmpl w:val="B97088A8"/>
    <w:lvl w:ilvl="0" w:tplc="BF3CE99A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8E73BD2"/>
    <w:multiLevelType w:val="hybridMultilevel"/>
    <w:tmpl w:val="64904D3E"/>
    <w:lvl w:ilvl="0" w:tplc="BAA4D9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FA9772F"/>
    <w:multiLevelType w:val="hybridMultilevel"/>
    <w:tmpl w:val="405C535E"/>
    <w:lvl w:ilvl="0" w:tplc="7964880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1A93A77"/>
    <w:multiLevelType w:val="hybridMultilevel"/>
    <w:tmpl w:val="E0BAE104"/>
    <w:lvl w:ilvl="0" w:tplc="F9887C4E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4291574"/>
    <w:multiLevelType w:val="hybridMultilevel"/>
    <w:tmpl w:val="6B60BE4A"/>
    <w:lvl w:ilvl="0" w:tplc="443AE34C">
      <w:start w:val="2"/>
      <w:numFmt w:val="lowerLetter"/>
      <w:lvlText w:val="%1)"/>
      <w:lvlJc w:val="left"/>
      <w:pPr>
        <w:ind w:left="720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562139A"/>
    <w:multiLevelType w:val="hybridMultilevel"/>
    <w:tmpl w:val="4FE45CA4"/>
    <w:lvl w:ilvl="0" w:tplc="407C4384">
      <w:start w:val="1"/>
      <w:numFmt w:val="lowerLetter"/>
      <w:lvlText w:val="%1)"/>
      <w:lvlJc w:val="left"/>
      <w:pPr>
        <w:ind w:left="717" w:hanging="360"/>
      </w:pPr>
      <w:rPr>
        <w:rFonts w:ascii="Arial" w:hAnsi="Arial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37" w:hanging="360"/>
      </w:pPr>
    </w:lvl>
    <w:lvl w:ilvl="2" w:tplc="0C0A001B" w:tentative="1">
      <w:start w:val="1"/>
      <w:numFmt w:val="lowerRoman"/>
      <w:lvlText w:val="%3."/>
      <w:lvlJc w:val="right"/>
      <w:pPr>
        <w:ind w:left="2157" w:hanging="180"/>
      </w:pPr>
    </w:lvl>
    <w:lvl w:ilvl="3" w:tplc="0C0A000F" w:tentative="1">
      <w:start w:val="1"/>
      <w:numFmt w:val="decimal"/>
      <w:lvlText w:val="%4."/>
      <w:lvlJc w:val="left"/>
      <w:pPr>
        <w:ind w:left="2877" w:hanging="360"/>
      </w:pPr>
    </w:lvl>
    <w:lvl w:ilvl="4" w:tplc="0C0A0019" w:tentative="1">
      <w:start w:val="1"/>
      <w:numFmt w:val="lowerLetter"/>
      <w:lvlText w:val="%5."/>
      <w:lvlJc w:val="left"/>
      <w:pPr>
        <w:ind w:left="3597" w:hanging="360"/>
      </w:pPr>
    </w:lvl>
    <w:lvl w:ilvl="5" w:tplc="0C0A001B" w:tentative="1">
      <w:start w:val="1"/>
      <w:numFmt w:val="lowerRoman"/>
      <w:lvlText w:val="%6."/>
      <w:lvlJc w:val="right"/>
      <w:pPr>
        <w:ind w:left="4317" w:hanging="180"/>
      </w:pPr>
    </w:lvl>
    <w:lvl w:ilvl="6" w:tplc="0C0A000F" w:tentative="1">
      <w:start w:val="1"/>
      <w:numFmt w:val="decimal"/>
      <w:lvlText w:val="%7."/>
      <w:lvlJc w:val="left"/>
      <w:pPr>
        <w:ind w:left="5037" w:hanging="360"/>
      </w:pPr>
    </w:lvl>
    <w:lvl w:ilvl="7" w:tplc="0C0A0019" w:tentative="1">
      <w:start w:val="1"/>
      <w:numFmt w:val="lowerLetter"/>
      <w:lvlText w:val="%8."/>
      <w:lvlJc w:val="left"/>
      <w:pPr>
        <w:ind w:left="5757" w:hanging="360"/>
      </w:pPr>
    </w:lvl>
    <w:lvl w:ilvl="8" w:tplc="0C0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5" w15:restartNumberingAfterBreak="0">
    <w:nsid w:val="770B39F7"/>
    <w:multiLevelType w:val="hybridMultilevel"/>
    <w:tmpl w:val="92462E74"/>
    <w:lvl w:ilvl="0" w:tplc="01A2E3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D78406A"/>
    <w:multiLevelType w:val="hybridMultilevel"/>
    <w:tmpl w:val="B59EECE0"/>
    <w:lvl w:ilvl="0" w:tplc="C05E7A4C">
      <w:start w:val="2"/>
      <w:numFmt w:val="lowerLetter"/>
      <w:lvlText w:val="%1)"/>
      <w:lvlJc w:val="left"/>
      <w:pPr>
        <w:ind w:left="1429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2149" w:hanging="360"/>
      </w:pPr>
    </w:lvl>
    <w:lvl w:ilvl="2" w:tplc="0C0A001B" w:tentative="1">
      <w:start w:val="1"/>
      <w:numFmt w:val="lowerRoman"/>
      <w:lvlText w:val="%3."/>
      <w:lvlJc w:val="right"/>
      <w:pPr>
        <w:ind w:left="2869" w:hanging="180"/>
      </w:pPr>
    </w:lvl>
    <w:lvl w:ilvl="3" w:tplc="0C0A000F" w:tentative="1">
      <w:start w:val="1"/>
      <w:numFmt w:val="decimal"/>
      <w:lvlText w:val="%4."/>
      <w:lvlJc w:val="left"/>
      <w:pPr>
        <w:ind w:left="3589" w:hanging="360"/>
      </w:pPr>
    </w:lvl>
    <w:lvl w:ilvl="4" w:tplc="0C0A0019" w:tentative="1">
      <w:start w:val="1"/>
      <w:numFmt w:val="lowerLetter"/>
      <w:lvlText w:val="%5."/>
      <w:lvlJc w:val="left"/>
      <w:pPr>
        <w:ind w:left="4309" w:hanging="360"/>
      </w:pPr>
    </w:lvl>
    <w:lvl w:ilvl="5" w:tplc="0C0A001B" w:tentative="1">
      <w:start w:val="1"/>
      <w:numFmt w:val="lowerRoman"/>
      <w:lvlText w:val="%6."/>
      <w:lvlJc w:val="right"/>
      <w:pPr>
        <w:ind w:left="5029" w:hanging="180"/>
      </w:pPr>
    </w:lvl>
    <w:lvl w:ilvl="6" w:tplc="0C0A000F" w:tentative="1">
      <w:start w:val="1"/>
      <w:numFmt w:val="decimal"/>
      <w:lvlText w:val="%7."/>
      <w:lvlJc w:val="left"/>
      <w:pPr>
        <w:ind w:left="5749" w:hanging="360"/>
      </w:pPr>
    </w:lvl>
    <w:lvl w:ilvl="7" w:tplc="0C0A0019" w:tentative="1">
      <w:start w:val="1"/>
      <w:numFmt w:val="lowerLetter"/>
      <w:lvlText w:val="%8."/>
      <w:lvlJc w:val="left"/>
      <w:pPr>
        <w:ind w:left="6469" w:hanging="360"/>
      </w:pPr>
    </w:lvl>
    <w:lvl w:ilvl="8" w:tplc="0C0A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737435430">
    <w:abstractNumId w:val="31"/>
  </w:num>
  <w:num w:numId="2" w16cid:durableId="1996298799">
    <w:abstractNumId w:val="30"/>
  </w:num>
  <w:num w:numId="3" w16cid:durableId="956375321">
    <w:abstractNumId w:val="50"/>
  </w:num>
  <w:num w:numId="4" w16cid:durableId="1777091047">
    <w:abstractNumId w:val="11"/>
  </w:num>
  <w:num w:numId="5" w16cid:durableId="67314500">
    <w:abstractNumId w:val="25"/>
  </w:num>
  <w:num w:numId="6" w16cid:durableId="571156992">
    <w:abstractNumId w:val="61"/>
  </w:num>
  <w:num w:numId="7" w16cid:durableId="1862041004">
    <w:abstractNumId w:val="60"/>
  </w:num>
  <w:num w:numId="8" w16cid:durableId="2035768930">
    <w:abstractNumId w:val="37"/>
  </w:num>
  <w:num w:numId="9" w16cid:durableId="801195222">
    <w:abstractNumId w:val="54"/>
  </w:num>
  <w:num w:numId="10" w16cid:durableId="97220222">
    <w:abstractNumId w:val="8"/>
  </w:num>
  <w:num w:numId="11" w16cid:durableId="247737897">
    <w:abstractNumId w:val="19"/>
  </w:num>
  <w:num w:numId="12" w16cid:durableId="608657065">
    <w:abstractNumId w:val="39"/>
  </w:num>
  <w:num w:numId="13" w16cid:durableId="1421370652">
    <w:abstractNumId w:val="9"/>
  </w:num>
  <w:num w:numId="14" w16cid:durableId="714544286">
    <w:abstractNumId w:val="56"/>
  </w:num>
  <w:num w:numId="15" w16cid:durableId="763107831">
    <w:abstractNumId w:val="18"/>
  </w:num>
  <w:num w:numId="16" w16cid:durableId="1503620241">
    <w:abstractNumId w:val="26"/>
  </w:num>
  <w:num w:numId="17" w16cid:durableId="1383405910">
    <w:abstractNumId w:val="57"/>
  </w:num>
  <w:num w:numId="18" w16cid:durableId="677393483">
    <w:abstractNumId w:val="49"/>
  </w:num>
  <w:num w:numId="19" w16cid:durableId="1304391035">
    <w:abstractNumId w:val="15"/>
  </w:num>
  <w:num w:numId="20" w16cid:durableId="1776703508">
    <w:abstractNumId w:val="52"/>
  </w:num>
  <w:num w:numId="21" w16cid:durableId="1333530537">
    <w:abstractNumId w:val="14"/>
  </w:num>
  <w:num w:numId="22" w16cid:durableId="1874415652">
    <w:abstractNumId w:val="63"/>
  </w:num>
  <w:num w:numId="23" w16cid:durableId="1001355470">
    <w:abstractNumId w:val="40"/>
  </w:num>
  <w:num w:numId="24" w16cid:durableId="1505046203">
    <w:abstractNumId w:val="58"/>
  </w:num>
  <w:num w:numId="25" w16cid:durableId="162549360">
    <w:abstractNumId w:val="51"/>
  </w:num>
  <w:num w:numId="26" w16cid:durableId="1559779898">
    <w:abstractNumId w:val="66"/>
  </w:num>
  <w:num w:numId="27" w16cid:durableId="700665896">
    <w:abstractNumId w:val="36"/>
  </w:num>
  <w:num w:numId="28" w16cid:durableId="1740984359">
    <w:abstractNumId w:val="62"/>
  </w:num>
  <w:num w:numId="29" w16cid:durableId="896353650">
    <w:abstractNumId w:val="20"/>
  </w:num>
  <w:num w:numId="30" w16cid:durableId="1664162264">
    <w:abstractNumId w:val="28"/>
  </w:num>
  <w:num w:numId="31" w16cid:durableId="459227558">
    <w:abstractNumId w:val="43"/>
  </w:num>
  <w:num w:numId="32" w16cid:durableId="887767300">
    <w:abstractNumId w:val="42"/>
  </w:num>
  <w:num w:numId="33" w16cid:durableId="45877986">
    <w:abstractNumId w:val="23"/>
  </w:num>
  <w:num w:numId="34" w16cid:durableId="996029368">
    <w:abstractNumId w:val="32"/>
  </w:num>
  <w:num w:numId="35" w16cid:durableId="1316031840">
    <w:abstractNumId w:val="38"/>
  </w:num>
  <w:num w:numId="36" w16cid:durableId="1607812927">
    <w:abstractNumId w:val="59"/>
  </w:num>
  <w:num w:numId="37" w16cid:durableId="249782145">
    <w:abstractNumId w:val="34"/>
  </w:num>
  <w:num w:numId="38" w16cid:durableId="612372166">
    <w:abstractNumId w:val="45"/>
  </w:num>
  <w:num w:numId="39" w16cid:durableId="1794011505">
    <w:abstractNumId w:val="35"/>
  </w:num>
  <w:num w:numId="40" w16cid:durableId="1479685799">
    <w:abstractNumId w:val="21"/>
  </w:num>
  <w:num w:numId="41" w16cid:durableId="1675691295">
    <w:abstractNumId w:val="46"/>
  </w:num>
  <w:num w:numId="42" w16cid:durableId="631402958">
    <w:abstractNumId w:val="53"/>
  </w:num>
  <w:num w:numId="43" w16cid:durableId="1061440167">
    <w:abstractNumId w:val="55"/>
  </w:num>
  <w:num w:numId="44" w16cid:durableId="508256059">
    <w:abstractNumId w:val="12"/>
  </w:num>
  <w:num w:numId="45" w16cid:durableId="666593331">
    <w:abstractNumId w:val="10"/>
  </w:num>
  <w:num w:numId="46" w16cid:durableId="1247299990">
    <w:abstractNumId w:val="64"/>
  </w:num>
  <w:num w:numId="47" w16cid:durableId="1243682327">
    <w:abstractNumId w:val="3"/>
  </w:num>
  <w:num w:numId="48" w16cid:durableId="935215765">
    <w:abstractNumId w:val="44"/>
  </w:num>
  <w:num w:numId="49" w16cid:durableId="501120146">
    <w:abstractNumId w:val="5"/>
  </w:num>
  <w:num w:numId="50" w16cid:durableId="1016692555">
    <w:abstractNumId w:val="16"/>
  </w:num>
  <w:num w:numId="51" w16cid:durableId="879976227">
    <w:abstractNumId w:val="22"/>
  </w:num>
  <w:num w:numId="52" w16cid:durableId="95757445">
    <w:abstractNumId w:val="2"/>
  </w:num>
  <w:num w:numId="53" w16cid:durableId="1116219655">
    <w:abstractNumId w:val="29"/>
  </w:num>
  <w:num w:numId="54" w16cid:durableId="593049075">
    <w:abstractNumId w:val="47"/>
  </w:num>
  <w:num w:numId="55" w16cid:durableId="1955167386">
    <w:abstractNumId w:val="33"/>
  </w:num>
  <w:num w:numId="56" w16cid:durableId="1806771095">
    <w:abstractNumId w:val="48"/>
  </w:num>
  <w:num w:numId="57" w16cid:durableId="597644420">
    <w:abstractNumId w:val="7"/>
  </w:num>
  <w:num w:numId="58" w16cid:durableId="303973008">
    <w:abstractNumId w:val="41"/>
  </w:num>
  <w:num w:numId="59" w16cid:durableId="1128470307">
    <w:abstractNumId w:val="27"/>
  </w:num>
  <w:num w:numId="60" w16cid:durableId="1567690066">
    <w:abstractNumId w:val="17"/>
  </w:num>
  <w:num w:numId="61" w16cid:durableId="1114713743">
    <w:abstractNumId w:val="6"/>
  </w:num>
  <w:num w:numId="62" w16cid:durableId="1460144170">
    <w:abstractNumId w:val="24"/>
  </w:num>
  <w:num w:numId="63" w16cid:durableId="1401056837">
    <w:abstractNumId w:val="65"/>
  </w:num>
  <w:num w:numId="64" w16cid:durableId="312878984">
    <w:abstractNumId w:val="4"/>
  </w:num>
  <w:num w:numId="65" w16cid:durableId="1426803565">
    <w:abstractNumId w:val="13"/>
  </w:num>
  <w:num w:numId="66" w16cid:durableId="1610771694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357"/>
  <w:autoHyphenation/>
  <w:hyphenationZone w:val="284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659" fill="f" fillcolor="white" strokecolor="none [3213]">
      <v:fill color="white" on="f"/>
      <v:stroke color="none [3213]"/>
      <v:textbox inset=".5mm,.3mm,.5mm,.3mm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34621"/>
    <w:rsid w:val="000017F1"/>
    <w:rsid w:val="00006635"/>
    <w:rsid w:val="00012D32"/>
    <w:rsid w:val="00013B62"/>
    <w:rsid w:val="00015CA1"/>
    <w:rsid w:val="0001713D"/>
    <w:rsid w:val="000213C8"/>
    <w:rsid w:val="000224A4"/>
    <w:rsid w:val="00022CE3"/>
    <w:rsid w:val="00030359"/>
    <w:rsid w:val="00044603"/>
    <w:rsid w:val="00044EF5"/>
    <w:rsid w:val="000458A0"/>
    <w:rsid w:val="0004639F"/>
    <w:rsid w:val="00050E4C"/>
    <w:rsid w:val="000531F1"/>
    <w:rsid w:val="00053306"/>
    <w:rsid w:val="00056B66"/>
    <w:rsid w:val="00060832"/>
    <w:rsid w:val="00074007"/>
    <w:rsid w:val="0008065D"/>
    <w:rsid w:val="000819D7"/>
    <w:rsid w:val="000855CD"/>
    <w:rsid w:val="00086704"/>
    <w:rsid w:val="00092294"/>
    <w:rsid w:val="0009473E"/>
    <w:rsid w:val="000948F5"/>
    <w:rsid w:val="000951A3"/>
    <w:rsid w:val="000954BE"/>
    <w:rsid w:val="000A4273"/>
    <w:rsid w:val="000A7047"/>
    <w:rsid w:val="000A7AB0"/>
    <w:rsid w:val="000B5618"/>
    <w:rsid w:val="000C143E"/>
    <w:rsid w:val="000C3C71"/>
    <w:rsid w:val="000C7E88"/>
    <w:rsid w:val="000D3924"/>
    <w:rsid w:val="000D7CAF"/>
    <w:rsid w:val="000F4443"/>
    <w:rsid w:val="001006A0"/>
    <w:rsid w:val="001022DA"/>
    <w:rsid w:val="001023A1"/>
    <w:rsid w:val="001025B9"/>
    <w:rsid w:val="0010520C"/>
    <w:rsid w:val="00106A88"/>
    <w:rsid w:val="00106C42"/>
    <w:rsid w:val="001070F2"/>
    <w:rsid w:val="00110723"/>
    <w:rsid w:val="0012193F"/>
    <w:rsid w:val="00121A5F"/>
    <w:rsid w:val="00123D42"/>
    <w:rsid w:val="00125495"/>
    <w:rsid w:val="00142267"/>
    <w:rsid w:val="0014425E"/>
    <w:rsid w:val="00147F77"/>
    <w:rsid w:val="0015696A"/>
    <w:rsid w:val="00161450"/>
    <w:rsid w:val="00173BFA"/>
    <w:rsid w:val="001760AE"/>
    <w:rsid w:val="00176E84"/>
    <w:rsid w:val="00176ED6"/>
    <w:rsid w:val="00181943"/>
    <w:rsid w:val="00183B32"/>
    <w:rsid w:val="00184D4A"/>
    <w:rsid w:val="00185706"/>
    <w:rsid w:val="0019075C"/>
    <w:rsid w:val="00191C1D"/>
    <w:rsid w:val="001A6279"/>
    <w:rsid w:val="001A6D3E"/>
    <w:rsid w:val="001B616D"/>
    <w:rsid w:val="001C1BFE"/>
    <w:rsid w:val="001C2E19"/>
    <w:rsid w:val="001C7FE6"/>
    <w:rsid w:val="001D163F"/>
    <w:rsid w:val="001D4CD3"/>
    <w:rsid w:val="001D7686"/>
    <w:rsid w:val="001D7D70"/>
    <w:rsid w:val="001E06A4"/>
    <w:rsid w:val="001E1C8F"/>
    <w:rsid w:val="001E30AB"/>
    <w:rsid w:val="001E40F9"/>
    <w:rsid w:val="00203408"/>
    <w:rsid w:val="00214746"/>
    <w:rsid w:val="00214C95"/>
    <w:rsid w:val="00215FD1"/>
    <w:rsid w:val="0022388D"/>
    <w:rsid w:val="00230CAE"/>
    <w:rsid w:val="00233875"/>
    <w:rsid w:val="002347B2"/>
    <w:rsid w:val="00236707"/>
    <w:rsid w:val="002455F0"/>
    <w:rsid w:val="00246E12"/>
    <w:rsid w:val="002545D6"/>
    <w:rsid w:val="002560BA"/>
    <w:rsid w:val="002636E0"/>
    <w:rsid w:val="00272240"/>
    <w:rsid w:val="0027363D"/>
    <w:rsid w:val="00274C8D"/>
    <w:rsid w:val="0027786E"/>
    <w:rsid w:val="002806C2"/>
    <w:rsid w:val="002820D2"/>
    <w:rsid w:val="00285655"/>
    <w:rsid w:val="00286F81"/>
    <w:rsid w:val="002943DF"/>
    <w:rsid w:val="00295CA7"/>
    <w:rsid w:val="00297F3E"/>
    <w:rsid w:val="002A18AC"/>
    <w:rsid w:val="002A4115"/>
    <w:rsid w:val="002B0E95"/>
    <w:rsid w:val="002B2CDB"/>
    <w:rsid w:val="002C1382"/>
    <w:rsid w:val="002C1BC5"/>
    <w:rsid w:val="002C2475"/>
    <w:rsid w:val="002C2FF9"/>
    <w:rsid w:val="002C42CF"/>
    <w:rsid w:val="002D0AE7"/>
    <w:rsid w:val="002D52EA"/>
    <w:rsid w:val="002D7657"/>
    <w:rsid w:val="002E22D7"/>
    <w:rsid w:val="002E445C"/>
    <w:rsid w:val="002E4DBD"/>
    <w:rsid w:val="002F0960"/>
    <w:rsid w:val="002F2184"/>
    <w:rsid w:val="002F643D"/>
    <w:rsid w:val="002F6ECC"/>
    <w:rsid w:val="003022D5"/>
    <w:rsid w:val="003030DF"/>
    <w:rsid w:val="003055F7"/>
    <w:rsid w:val="003102D0"/>
    <w:rsid w:val="003171FA"/>
    <w:rsid w:val="00333226"/>
    <w:rsid w:val="00335C9E"/>
    <w:rsid w:val="00342884"/>
    <w:rsid w:val="00356346"/>
    <w:rsid w:val="00357145"/>
    <w:rsid w:val="00364BB3"/>
    <w:rsid w:val="00366E79"/>
    <w:rsid w:val="00367F4D"/>
    <w:rsid w:val="00370430"/>
    <w:rsid w:val="00385922"/>
    <w:rsid w:val="003871E5"/>
    <w:rsid w:val="00395173"/>
    <w:rsid w:val="003955EA"/>
    <w:rsid w:val="00396F47"/>
    <w:rsid w:val="003A2729"/>
    <w:rsid w:val="003A2AFB"/>
    <w:rsid w:val="003A31BF"/>
    <w:rsid w:val="003A447C"/>
    <w:rsid w:val="003A5FCA"/>
    <w:rsid w:val="003A6400"/>
    <w:rsid w:val="003B385F"/>
    <w:rsid w:val="003C3C83"/>
    <w:rsid w:val="003D3349"/>
    <w:rsid w:val="003D3927"/>
    <w:rsid w:val="003D4C82"/>
    <w:rsid w:val="003D6500"/>
    <w:rsid w:val="003E1027"/>
    <w:rsid w:val="003E40CC"/>
    <w:rsid w:val="003E6227"/>
    <w:rsid w:val="003E735E"/>
    <w:rsid w:val="003F7829"/>
    <w:rsid w:val="00402CD4"/>
    <w:rsid w:val="0041139E"/>
    <w:rsid w:val="004154F8"/>
    <w:rsid w:val="00423467"/>
    <w:rsid w:val="00424746"/>
    <w:rsid w:val="0043520B"/>
    <w:rsid w:val="004375F2"/>
    <w:rsid w:val="004377BB"/>
    <w:rsid w:val="00440E8D"/>
    <w:rsid w:val="004412BC"/>
    <w:rsid w:val="0044351F"/>
    <w:rsid w:val="00445D14"/>
    <w:rsid w:val="004464B9"/>
    <w:rsid w:val="004500B5"/>
    <w:rsid w:val="00450A80"/>
    <w:rsid w:val="00452246"/>
    <w:rsid w:val="00457665"/>
    <w:rsid w:val="00462905"/>
    <w:rsid w:val="00466F41"/>
    <w:rsid w:val="0047587A"/>
    <w:rsid w:val="004762DA"/>
    <w:rsid w:val="00481270"/>
    <w:rsid w:val="00484AAA"/>
    <w:rsid w:val="00491E16"/>
    <w:rsid w:val="0049769B"/>
    <w:rsid w:val="004A0115"/>
    <w:rsid w:val="004A019A"/>
    <w:rsid w:val="004A09B8"/>
    <w:rsid w:val="004A2040"/>
    <w:rsid w:val="004A409B"/>
    <w:rsid w:val="004A6CED"/>
    <w:rsid w:val="004B6F7B"/>
    <w:rsid w:val="004C1C9F"/>
    <w:rsid w:val="004C3970"/>
    <w:rsid w:val="004C43A7"/>
    <w:rsid w:val="004D0118"/>
    <w:rsid w:val="004E3B7D"/>
    <w:rsid w:val="004E5738"/>
    <w:rsid w:val="005045FC"/>
    <w:rsid w:val="00507AD8"/>
    <w:rsid w:val="00511799"/>
    <w:rsid w:val="00521C66"/>
    <w:rsid w:val="00522CFF"/>
    <w:rsid w:val="00546FB5"/>
    <w:rsid w:val="00556C9E"/>
    <w:rsid w:val="005634CB"/>
    <w:rsid w:val="005648C3"/>
    <w:rsid w:val="005679B2"/>
    <w:rsid w:val="005736FA"/>
    <w:rsid w:val="00580B29"/>
    <w:rsid w:val="00596849"/>
    <w:rsid w:val="005A3F08"/>
    <w:rsid w:val="005B284D"/>
    <w:rsid w:val="005C1111"/>
    <w:rsid w:val="005C1177"/>
    <w:rsid w:val="005D4701"/>
    <w:rsid w:val="005E4DE6"/>
    <w:rsid w:val="005E79FC"/>
    <w:rsid w:val="005F5E57"/>
    <w:rsid w:val="006015CF"/>
    <w:rsid w:val="00601650"/>
    <w:rsid w:val="0061199A"/>
    <w:rsid w:val="00615667"/>
    <w:rsid w:val="006179EC"/>
    <w:rsid w:val="0062082C"/>
    <w:rsid w:val="00620C8E"/>
    <w:rsid w:val="0063024E"/>
    <w:rsid w:val="0065296E"/>
    <w:rsid w:val="00652CC3"/>
    <w:rsid w:val="00655D7C"/>
    <w:rsid w:val="006642D6"/>
    <w:rsid w:val="00666A70"/>
    <w:rsid w:val="006678A5"/>
    <w:rsid w:val="006721BA"/>
    <w:rsid w:val="00673EE7"/>
    <w:rsid w:val="006747E6"/>
    <w:rsid w:val="00676330"/>
    <w:rsid w:val="00692BDA"/>
    <w:rsid w:val="006933C0"/>
    <w:rsid w:val="0069355A"/>
    <w:rsid w:val="00693A49"/>
    <w:rsid w:val="006A2F63"/>
    <w:rsid w:val="006A67B1"/>
    <w:rsid w:val="006B0EBB"/>
    <w:rsid w:val="006B2478"/>
    <w:rsid w:val="006B27A0"/>
    <w:rsid w:val="006B4B03"/>
    <w:rsid w:val="006C535B"/>
    <w:rsid w:val="006C6937"/>
    <w:rsid w:val="006D1027"/>
    <w:rsid w:val="006D1A58"/>
    <w:rsid w:val="006D1D3B"/>
    <w:rsid w:val="006D424F"/>
    <w:rsid w:val="006D5930"/>
    <w:rsid w:val="006E1CA5"/>
    <w:rsid w:val="006E7A22"/>
    <w:rsid w:val="006E7D43"/>
    <w:rsid w:val="006F32ED"/>
    <w:rsid w:val="006F7408"/>
    <w:rsid w:val="007008AF"/>
    <w:rsid w:val="00700F2B"/>
    <w:rsid w:val="007016A1"/>
    <w:rsid w:val="007043A4"/>
    <w:rsid w:val="007065FB"/>
    <w:rsid w:val="007111D5"/>
    <w:rsid w:val="00712028"/>
    <w:rsid w:val="00713BA8"/>
    <w:rsid w:val="0071578C"/>
    <w:rsid w:val="00721BF5"/>
    <w:rsid w:val="00726715"/>
    <w:rsid w:val="00727BBF"/>
    <w:rsid w:val="007423B5"/>
    <w:rsid w:val="007476F1"/>
    <w:rsid w:val="00752AAA"/>
    <w:rsid w:val="00756ACB"/>
    <w:rsid w:val="007576E6"/>
    <w:rsid w:val="0076347D"/>
    <w:rsid w:val="0076696E"/>
    <w:rsid w:val="0077110F"/>
    <w:rsid w:val="00771A11"/>
    <w:rsid w:val="00773BCF"/>
    <w:rsid w:val="00774357"/>
    <w:rsid w:val="00776DE4"/>
    <w:rsid w:val="00780C15"/>
    <w:rsid w:val="00786130"/>
    <w:rsid w:val="0079152D"/>
    <w:rsid w:val="0079337F"/>
    <w:rsid w:val="00794FB3"/>
    <w:rsid w:val="0079677F"/>
    <w:rsid w:val="007A1445"/>
    <w:rsid w:val="007A211B"/>
    <w:rsid w:val="007A244B"/>
    <w:rsid w:val="007A2CE1"/>
    <w:rsid w:val="007B11AC"/>
    <w:rsid w:val="007B12DD"/>
    <w:rsid w:val="007C37A5"/>
    <w:rsid w:val="007D4ADE"/>
    <w:rsid w:val="007D5373"/>
    <w:rsid w:val="007E2A4D"/>
    <w:rsid w:val="007E3B48"/>
    <w:rsid w:val="007F00E2"/>
    <w:rsid w:val="007F0C70"/>
    <w:rsid w:val="007F1EF4"/>
    <w:rsid w:val="007F2E76"/>
    <w:rsid w:val="007F6E86"/>
    <w:rsid w:val="007F7F34"/>
    <w:rsid w:val="00801B2A"/>
    <w:rsid w:val="008039E4"/>
    <w:rsid w:val="00803BCF"/>
    <w:rsid w:val="00811BA7"/>
    <w:rsid w:val="00813185"/>
    <w:rsid w:val="00814C29"/>
    <w:rsid w:val="00817C47"/>
    <w:rsid w:val="0082052E"/>
    <w:rsid w:val="00821EE4"/>
    <w:rsid w:val="0083297E"/>
    <w:rsid w:val="00834621"/>
    <w:rsid w:val="00841B0C"/>
    <w:rsid w:val="00854931"/>
    <w:rsid w:val="0086331F"/>
    <w:rsid w:val="00866A26"/>
    <w:rsid w:val="00872F20"/>
    <w:rsid w:val="00874B9B"/>
    <w:rsid w:val="0088116D"/>
    <w:rsid w:val="00882A1C"/>
    <w:rsid w:val="008834F3"/>
    <w:rsid w:val="00886F95"/>
    <w:rsid w:val="008976C2"/>
    <w:rsid w:val="008A03E4"/>
    <w:rsid w:val="008B64F2"/>
    <w:rsid w:val="008C1D50"/>
    <w:rsid w:val="008C513D"/>
    <w:rsid w:val="008C58D8"/>
    <w:rsid w:val="008D0A3A"/>
    <w:rsid w:val="008D2A2B"/>
    <w:rsid w:val="008D393E"/>
    <w:rsid w:val="008E2CED"/>
    <w:rsid w:val="008E4A97"/>
    <w:rsid w:val="008F17DF"/>
    <w:rsid w:val="008F35E5"/>
    <w:rsid w:val="0090289C"/>
    <w:rsid w:val="009061F3"/>
    <w:rsid w:val="009066FF"/>
    <w:rsid w:val="009165C7"/>
    <w:rsid w:val="00923F45"/>
    <w:rsid w:val="009258C4"/>
    <w:rsid w:val="00927B42"/>
    <w:rsid w:val="009339F5"/>
    <w:rsid w:val="009420EE"/>
    <w:rsid w:val="00944E6E"/>
    <w:rsid w:val="00946D69"/>
    <w:rsid w:val="00951F83"/>
    <w:rsid w:val="0095423B"/>
    <w:rsid w:val="0095785A"/>
    <w:rsid w:val="00957BC3"/>
    <w:rsid w:val="00960CC4"/>
    <w:rsid w:val="009628F6"/>
    <w:rsid w:val="00962B82"/>
    <w:rsid w:val="009645D3"/>
    <w:rsid w:val="00970E2E"/>
    <w:rsid w:val="0097154F"/>
    <w:rsid w:val="00975E26"/>
    <w:rsid w:val="00976775"/>
    <w:rsid w:val="00976BE0"/>
    <w:rsid w:val="00976BF3"/>
    <w:rsid w:val="00984B01"/>
    <w:rsid w:val="00997B5C"/>
    <w:rsid w:val="009A0461"/>
    <w:rsid w:val="009A5A16"/>
    <w:rsid w:val="009A7C4D"/>
    <w:rsid w:val="009B4AD4"/>
    <w:rsid w:val="009C1FB1"/>
    <w:rsid w:val="009C23B0"/>
    <w:rsid w:val="009C3081"/>
    <w:rsid w:val="009C6CA1"/>
    <w:rsid w:val="009C6CE8"/>
    <w:rsid w:val="009D265B"/>
    <w:rsid w:val="009D270F"/>
    <w:rsid w:val="009D28D3"/>
    <w:rsid w:val="009F1C81"/>
    <w:rsid w:val="00A1162E"/>
    <w:rsid w:val="00A14EA8"/>
    <w:rsid w:val="00A27431"/>
    <w:rsid w:val="00A308B5"/>
    <w:rsid w:val="00A35EF9"/>
    <w:rsid w:val="00A370A0"/>
    <w:rsid w:val="00A4397F"/>
    <w:rsid w:val="00A50821"/>
    <w:rsid w:val="00A616FF"/>
    <w:rsid w:val="00A623DA"/>
    <w:rsid w:val="00A63040"/>
    <w:rsid w:val="00A65D32"/>
    <w:rsid w:val="00A66B99"/>
    <w:rsid w:val="00A708FE"/>
    <w:rsid w:val="00A74708"/>
    <w:rsid w:val="00A748A7"/>
    <w:rsid w:val="00A8158F"/>
    <w:rsid w:val="00A82CA1"/>
    <w:rsid w:val="00A8554B"/>
    <w:rsid w:val="00AA19DC"/>
    <w:rsid w:val="00AA21E8"/>
    <w:rsid w:val="00AA24C2"/>
    <w:rsid w:val="00AB0A38"/>
    <w:rsid w:val="00AB1062"/>
    <w:rsid w:val="00AB45D2"/>
    <w:rsid w:val="00AC07DB"/>
    <w:rsid w:val="00AC4C89"/>
    <w:rsid w:val="00AD2BE2"/>
    <w:rsid w:val="00AD3C78"/>
    <w:rsid w:val="00AD5166"/>
    <w:rsid w:val="00AE017A"/>
    <w:rsid w:val="00AE385F"/>
    <w:rsid w:val="00AE3EE3"/>
    <w:rsid w:val="00AF0D1D"/>
    <w:rsid w:val="00AF6E61"/>
    <w:rsid w:val="00AF7CE9"/>
    <w:rsid w:val="00B1013A"/>
    <w:rsid w:val="00B1627F"/>
    <w:rsid w:val="00B166D0"/>
    <w:rsid w:val="00B23C2D"/>
    <w:rsid w:val="00B30138"/>
    <w:rsid w:val="00B3665D"/>
    <w:rsid w:val="00B36D16"/>
    <w:rsid w:val="00B37723"/>
    <w:rsid w:val="00B37C71"/>
    <w:rsid w:val="00B37C93"/>
    <w:rsid w:val="00B41575"/>
    <w:rsid w:val="00B41F68"/>
    <w:rsid w:val="00B62439"/>
    <w:rsid w:val="00B638A8"/>
    <w:rsid w:val="00B70916"/>
    <w:rsid w:val="00B73117"/>
    <w:rsid w:val="00B736C0"/>
    <w:rsid w:val="00B73832"/>
    <w:rsid w:val="00B73FFA"/>
    <w:rsid w:val="00B74C24"/>
    <w:rsid w:val="00B77084"/>
    <w:rsid w:val="00B77F3A"/>
    <w:rsid w:val="00B80F75"/>
    <w:rsid w:val="00B816B7"/>
    <w:rsid w:val="00B86D6A"/>
    <w:rsid w:val="00B91E9C"/>
    <w:rsid w:val="00B932D7"/>
    <w:rsid w:val="00B97297"/>
    <w:rsid w:val="00BA39B8"/>
    <w:rsid w:val="00BA6CAB"/>
    <w:rsid w:val="00BB1302"/>
    <w:rsid w:val="00BB1976"/>
    <w:rsid w:val="00BB7204"/>
    <w:rsid w:val="00BC21CE"/>
    <w:rsid w:val="00BD199D"/>
    <w:rsid w:val="00BD3747"/>
    <w:rsid w:val="00BD5CDA"/>
    <w:rsid w:val="00BE1684"/>
    <w:rsid w:val="00BE6301"/>
    <w:rsid w:val="00BE7BF0"/>
    <w:rsid w:val="00BE7DF1"/>
    <w:rsid w:val="00C120EB"/>
    <w:rsid w:val="00C122B8"/>
    <w:rsid w:val="00C24896"/>
    <w:rsid w:val="00C3550C"/>
    <w:rsid w:val="00C36947"/>
    <w:rsid w:val="00C437DC"/>
    <w:rsid w:val="00C44296"/>
    <w:rsid w:val="00C47A04"/>
    <w:rsid w:val="00C47A56"/>
    <w:rsid w:val="00C51490"/>
    <w:rsid w:val="00C54BEB"/>
    <w:rsid w:val="00C55686"/>
    <w:rsid w:val="00C55CA3"/>
    <w:rsid w:val="00C6383C"/>
    <w:rsid w:val="00C6568C"/>
    <w:rsid w:val="00C67441"/>
    <w:rsid w:val="00C74A43"/>
    <w:rsid w:val="00C92380"/>
    <w:rsid w:val="00C933D3"/>
    <w:rsid w:val="00C97437"/>
    <w:rsid w:val="00CA0823"/>
    <w:rsid w:val="00CA76F7"/>
    <w:rsid w:val="00CB0075"/>
    <w:rsid w:val="00CB15F4"/>
    <w:rsid w:val="00CB1BDE"/>
    <w:rsid w:val="00CB43F5"/>
    <w:rsid w:val="00CB6A17"/>
    <w:rsid w:val="00CC076E"/>
    <w:rsid w:val="00CC69EF"/>
    <w:rsid w:val="00CC6B04"/>
    <w:rsid w:val="00CE4F84"/>
    <w:rsid w:val="00CF16B5"/>
    <w:rsid w:val="00CF51E8"/>
    <w:rsid w:val="00CF70E3"/>
    <w:rsid w:val="00D0346D"/>
    <w:rsid w:val="00D12BF8"/>
    <w:rsid w:val="00D12D57"/>
    <w:rsid w:val="00D13ABB"/>
    <w:rsid w:val="00D15BCE"/>
    <w:rsid w:val="00D17199"/>
    <w:rsid w:val="00D201D5"/>
    <w:rsid w:val="00D27DBC"/>
    <w:rsid w:val="00D301F3"/>
    <w:rsid w:val="00D3198F"/>
    <w:rsid w:val="00D412E3"/>
    <w:rsid w:val="00D50084"/>
    <w:rsid w:val="00D526C2"/>
    <w:rsid w:val="00D603F6"/>
    <w:rsid w:val="00D615BF"/>
    <w:rsid w:val="00D628DE"/>
    <w:rsid w:val="00D6648B"/>
    <w:rsid w:val="00D73EDE"/>
    <w:rsid w:val="00D755CC"/>
    <w:rsid w:val="00D7568A"/>
    <w:rsid w:val="00D84FC6"/>
    <w:rsid w:val="00D96226"/>
    <w:rsid w:val="00DA671F"/>
    <w:rsid w:val="00DA76FB"/>
    <w:rsid w:val="00DB0C33"/>
    <w:rsid w:val="00DB2F03"/>
    <w:rsid w:val="00DB41CB"/>
    <w:rsid w:val="00DB5FE0"/>
    <w:rsid w:val="00DC4DFE"/>
    <w:rsid w:val="00DC50C7"/>
    <w:rsid w:val="00DC64BA"/>
    <w:rsid w:val="00DE67A0"/>
    <w:rsid w:val="00DE76C5"/>
    <w:rsid w:val="00DF175D"/>
    <w:rsid w:val="00DF62D4"/>
    <w:rsid w:val="00DF785C"/>
    <w:rsid w:val="00E01F55"/>
    <w:rsid w:val="00E04ECC"/>
    <w:rsid w:val="00E06577"/>
    <w:rsid w:val="00E163F2"/>
    <w:rsid w:val="00E23BE2"/>
    <w:rsid w:val="00E23CA9"/>
    <w:rsid w:val="00E24297"/>
    <w:rsid w:val="00E24EBC"/>
    <w:rsid w:val="00E25BC2"/>
    <w:rsid w:val="00E3262F"/>
    <w:rsid w:val="00E436B6"/>
    <w:rsid w:val="00E47546"/>
    <w:rsid w:val="00E5419C"/>
    <w:rsid w:val="00E55C66"/>
    <w:rsid w:val="00E610D6"/>
    <w:rsid w:val="00E6161C"/>
    <w:rsid w:val="00E66C06"/>
    <w:rsid w:val="00E76697"/>
    <w:rsid w:val="00E8061A"/>
    <w:rsid w:val="00E83BD3"/>
    <w:rsid w:val="00E87843"/>
    <w:rsid w:val="00E90135"/>
    <w:rsid w:val="00E937CD"/>
    <w:rsid w:val="00E95859"/>
    <w:rsid w:val="00E95AD6"/>
    <w:rsid w:val="00E973F5"/>
    <w:rsid w:val="00EA32D0"/>
    <w:rsid w:val="00EA3704"/>
    <w:rsid w:val="00EA6C26"/>
    <w:rsid w:val="00EA7A87"/>
    <w:rsid w:val="00EB0A10"/>
    <w:rsid w:val="00EB26BB"/>
    <w:rsid w:val="00EB2F58"/>
    <w:rsid w:val="00EB5310"/>
    <w:rsid w:val="00EB6CFF"/>
    <w:rsid w:val="00EC3F46"/>
    <w:rsid w:val="00ED6631"/>
    <w:rsid w:val="00EE22A4"/>
    <w:rsid w:val="00EE233A"/>
    <w:rsid w:val="00EE6D4A"/>
    <w:rsid w:val="00EF2863"/>
    <w:rsid w:val="00EF337F"/>
    <w:rsid w:val="00EF4840"/>
    <w:rsid w:val="00F012EF"/>
    <w:rsid w:val="00F0250A"/>
    <w:rsid w:val="00F04908"/>
    <w:rsid w:val="00F071FD"/>
    <w:rsid w:val="00F07F13"/>
    <w:rsid w:val="00F104D0"/>
    <w:rsid w:val="00F16622"/>
    <w:rsid w:val="00F215E4"/>
    <w:rsid w:val="00F244F8"/>
    <w:rsid w:val="00F3103A"/>
    <w:rsid w:val="00F3104A"/>
    <w:rsid w:val="00F33FB8"/>
    <w:rsid w:val="00F34611"/>
    <w:rsid w:val="00F4127F"/>
    <w:rsid w:val="00F438C9"/>
    <w:rsid w:val="00F44195"/>
    <w:rsid w:val="00F46291"/>
    <w:rsid w:val="00F65E98"/>
    <w:rsid w:val="00F7365B"/>
    <w:rsid w:val="00F81E80"/>
    <w:rsid w:val="00F8523A"/>
    <w:rsid w:val="00F85F57"/>
    <w:rsid w:val="00F87787"/>
    <w:rsid w:val="00F87EA7"/>
    <w:rsid w:val="00F9698E"/>
    <w:rsid w:val="00F9797D"/>
    <w:rsid w:val="00FA1F2A"/>
    <w:rsid w:val="00FA2094"/>
    <w:rsid w:val="00FA27BE"/>
    <w:rsid w:val="00FA499B"/>
    <w:rsid w:val="00FA74F0"/>
    <w:rsid w:val="00FA7600"/>
    <w:rsid w:val="00FB04AD"/>
    <w:rsid w:val="00FB07F2"/>
    <w:rsid w:val="00FB2A5F"/>
    <w:rsid w:val="00FB2D20"/>
    <w:rsid w:val="00FB6D6E"/>
    <w:rsid w:val="00FC27A0"/>
    <w:rsid w:val="00FC2F1F"/>
    <w:rsid w:val="00FC4974"/>
    <w:rsid w:val="00FC4D6B"/>
    <w:rsid w:val="00FC59F5"/>
    <w:rsid w:val="00FD0AD6"/>
    <w:rsid w:val="00FD328F"/>
    <w:rsid w:val="00FD554F"/>
    <w:rsid w:val="00FE6AFB"/>
    <w:rsid w:val="00FE7107"/>
    <w:rsid w:val="00FF2BCD"/>
    <w:rsid w:val="00FF3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59" fill="f" fillcolor="white" strokecolor="none [3213]">
      <v:fill color="white" on="f"/>
      <v:stroke color="none [3213]"/>
      <v:textbox inset=".5mm,.3mm,.5mm,.3mm"/>
    </o:shapedefaults>
    <o:shapelayout v:ext="edit">
      <o:idmap v:ext="edit" data="2,3"/>
      <o:rules v:ext="edit">
        <o:r id="V:Rule1" type="connector" idref="#_x0000_s3279"/>
        <o:r id="V:Rule2" type="connector" idref="#_x0000_s3646"/>
        <o:r id="V:Rule3" type="connector" idref="#_x0000_s3140"/>
        <o:r id="V:Rule4" type="connector" idref="#_x0000_s3187"/>
        <o:r id="V:Rule5" type="connector" idref="#_x0000_s3635"/>
        <o:r id="V:Rule6" type="connector" idref="#_x0000_s3188"/>
        <o:r id="V:Rule7" type="connector" idref="#_x0000_s3634"/>
        <o:r id="V:Rule8" type="connector" idref="#_x0000_s3653"/>
        <o:r id="V:Rule9" type="connector" idref="#_x0000_s3278"/>
        <o:r id="V:Rule10" type="connector" idref="#_x0000_s3028"/>
        <o:r id="V:Rule11" type="connector" idref="#_x0000_s3139"/>
        <o:r id="V:Rule12" type="connector" idref="#_x0000_s3192"/>
        <o:r id="V:Rule13" type="connector" idref="#_x0000_s3628"/>
        <o:r id="V:Rule14" type="connector" idref="#_x0000_s3645"/>
        <o:r id="V:Rule15" type="connector" idref="#_x0000_s3307"/>
        <o:r id="V:Rule16" type="connector" idref="#_x0000_s3440"/>
        <o:r id="V:Rule17" type="connector" idref="#_x0000_s3146"/>
        <o:r id="V:Rule18" type="connector" idref="#_x0000_s3045"/>
        <o:r id="V:Rule19" type="connector" idref="#_x0000_s3299"/>
        <o:r id="V:Rule20" type="connector" idref="#_x0000_s3640"/>
        <o:r id="V:Rule21" type="connector" idref="#_x0000_s3439"/>
        <o:r id="V:Rule22" type="connector" idref="#_x0000_s3138"/>
        <o:r id="V:Rule23" type="connector" idref="#_x0000_s3043"/>
        <o:r id="V:Rule24" type="connector" idref="#_x0000_s3190"/>
        <o:r id="V:Rule25" type="connector" idref="#_x0000_s3633"/>
        <o:r id="V:Rule26" type="connector" idref="#_x0000_s3621"/>
        <o:r id="V:Rule27" type="connector" idref="#_x0000_s3128"/>
        <o:r id="V:Rule28" type="connector" idref="#_x0000_s3248"/>
        <o:r id="V:Rule29" type="connector" idref="#_x0000_s3141"/>
        <o:r id="V:Rule30" type="connector" idref="#_x0000_s3049"/>
        <o:r id="V:Rule31" type="connector" idref="#_x0000_s3303"/>
        <o:r id="V:Rule32" type="connector" idref="#_x0000_s3087"/>
        <o:r id="V:Rule33" type="connector" idref="#_x0000_s3142"/>
        <o:r id="V:Rule34" type="connector" idref="#_x0000_s3048"/>
        <o:r id="V:Rule35" type="connector" idref="#_x0000_s3310"/>
        <o:r id="V:Rule36" type="connector" idref="#_x0000_s3654"/>
        <o:r id="V:Rule37" type="connector" idref="#_x0000_s3088"/>
        <o:r id="V:Rule38" type="connector" idref="#_x0000_s3623"/>
        <o:r id="V:Rule39" type="connector" idref="#_x0000_s3127"/>
        <o:r id="V:Rule40" type="connector" idref="#_x0000_s3246"/>
        <o:r id="V:Rule41" type="connector" idref="#_x0000_s3186"/>
        <o:r id="V:Rule42" type="connector" idref="#_x0000_s3046"/>
        <o:r id="V:Rule43" type="connector" idref="#_x0000_s3152"/>
        <o:r id="V:Rule44" type="connector" idref="#_x0000_s3301"/>
        <o:r id="V:Rule45" type="connector" idref="#_x0000_s3627"/>
        <o:r id="V:Rule46" type="connector" idref="#_x0000_s3366"/>
        <o:r id="V:Rule47" type="connector" idref="#_x0000_s3244"/>
        <o:r id="V:Rule48" type="connector" idref="#_x0000_s3624"/>
        <o:r id="V:Rule49" type="connector" idref="#_x0000_s3407"/>
        <o:r id="V:Rule50" type="connector" idref="#_x0000_s3245"/>
        <o:r id="V:Rule51" type="connector" idref="#_x0000_s3047"/>
        <o:r id="V:Rule52" type="connector" idref="#_x0000_s3185"/>
        <o:r id="V:Rule53" type="connector" idref="#_x0000_s3149"/>
        <o:r id="V:Rule54" type="connector" idref="#_x0000_s3300"/>
        <o:r id="V:Rule55" type="connector" idref="#_x0000_s3182"/>
        <o:r id="V:Rule56" type="connector" idref="#_x0000_s3069"/>
        <o:r id="V:Rule57" type="connector" idref="#_x0000_s3421"/>
        <o:r id="V:Rule58" type="connector" idref="#_x0000_s3363"/>
        <o:r id="V:Rule59" type="connector" idref="#_x0000_s3637"/>
        <o:r id="V:Rule60" type="connector" idref="#_x0000_s3103"/>
        <o:r id="V:Rule61" type="connector" idref="#_x0000_s3319"/>
        <o:r id="V:Rule62" type="connector" idref="#_x0000_s3639"/>
        <o:r id="V:Rule63" type="connector" idref="#_x0000_s3111"/>
        <o:r id="V:Rule64" type="connector" idref="#_x0000_s3174"/>
        <o:r id="V:Rule65" type="connector" idref="#_x0000_s3070"/>
        <o:r id="V:Rule66" type="connector" idref="#_x0000_s3420"/>
        <o:r id="V:Rule67" type="connector" idref="#_x0000_s3315"/>
        <o:r id="V:Rule68" type="connector" idref="#_x0000_s3104"/>
        <o:r id="V:Rule69" type="connector" idref="#_x0000_s3158"/>
        <o:r id="V:Rule70" type="connector" idref="#_x0000_s3072"/>
        <o:r id="V:Rule71" type="connector" idref="#_x0000_s3422"/>
        <o:r id="V:Rule72" type="connector" idref="#_x0000_s3156"/>
        <o:r id="V:Rule73" type="connector" idref="#_x0000_s3071"/>
        <o:r id="V:Rule74" type="connector" idref="#_x0000_s3436"/>
        <o:r id="V:Rule75" type="connector" idref="#_x0000_s3317"/>
        <o:r id="V:Rule76" type="connector" idref="#_x0000_s3105"/>
        <o:r id="V:Rule77" type="connector" idref="#_x0000_s3268"/>
        <o:r id="V:Rule78" type="connector" idref="#_x0000_s3119"/>
        <o:r id="V:Rule79" type="connector" idref="#_x0000_s3356"/>
        <o:r id="V:Rule80" type="connector" idref="#_x0000_s3425"/>
        <o:r id="V:Rule81" type="connector" idref="#_x0000_s3086"/>
        <o:r id="V:Rule82" type="connector" idref="#_x0000_s3312"/>
        <o:r id="V:Rule83" type="connector" idref="#_x0000_s3176"/>
        <o:r id="V:Rule84" type="connector" idref="#_x0000_s3050"/>
        <o:r id="V:Rule85" type="connector" idref="#_x0000_s3419"/>
        <o:r id="V:Rule86" type="connector" idref="#_x0000_s3080"/>
        <o:r id="V:Rule87" type="connector" idref="#_x0000_s3311"/>
        <o:r id="V:Rule88" type="connector" idref="#_x0000_s3059"/>
        <o:r id="V:Rule89" type="connector" idref="#_x0000_s3175"/>
        <o:r id="V:Rule90" type="connector" idref="#_x0000_s3269"/>
        <o:r id="V:Rule91" type="connector" idref="#_x0000_s3126"/>
        <o:r id="V:Rule92" type="connector" idref="#_x0000_s3357"/>
        <o:r id="V:Rule93" type="connector" idref="#_x0000_s3412"/>
        <o:r id="V:Rule94" type="connector" idref="#_x0000_s3073"/>
        <o:r id="V:Rule95" type="connector" idref="#_x0000_s3153"/>
        <o:r id="V:Rule96" type="connector" idref="#_x0000_s3177"/>
        <o:r id="V:Rule97" type="connector" idref="#_x0000_s3107"/>
        <o:r id="V:Rule98" type="connector" idref="#_x0000_s3359"/>
        <o:r id="V:Rule99" type="connector" idref="#_x0000_s3106"/>
        <o:r id="V:Rule100" type="connector" idref="#_x0000_s3358"/>
        <o:r id="V:Rule101" type="connector" idref="#_x0000_s3408"/>
        <o:r id="V:Rule102" type="connector" idref="#_x0000_s3078"/>
        <o:r id="V:Rule103" type="connector" idref="#_x0000_s3154"/>
        <o:r id="V:Rule104" type="connector" idref="#_x0000_s3178"/>
      </o:rules>
    </o:shapelayout>
  </w:shapeDefaults>
  <w:doNotEmbedSmartTags/>
  <w:decimalSymbol w:val=","/>
  <w:listSeparator w:val=";"/>
  <w14:docId w14:val="633008E4"/>
  <w15:chartTrackingRefBased/>
  <w15:docId w15:val="{E8AE8A59-A48D-447D-8F10-54F486C3A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0821"/>
    <w:pPr>
      <w:suppressAutoHyphens/>
    </w:pPr>
    <w:rPr>
      <w:rFonts w:ascii="Arial" w:hAnsi="Arial"/>
      <w:sz w:val="22"/>
      <w:szCs w:val="22"/>
      <w:lang w:val="es-ES" w:eastAsia="ar-SA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WW8Num1z0">
    <w:name w:val="WW8Num1z0"/>
    <w:rPr>
      <w:rFonts w:ascii="Wingdings" w:hAnsi="Wingdings"/>
      <w:color w:val="000000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1z2">
    <w:name w:val="WW8Num1z2"/>
    <w:rPr>
      <w:rFonts w:ascii="Wingdings" w:hAnsi="Wingdings"/>
    </w:rPr>
  </w:style>
  <w:style w:type="character" w:customStyle="1" w:styleId="WW8Num1z3">
    <w:name w:val="WW8Num1z3"/>
    <w:rPr>
      <w:rFonts w:ascii="Symbol" w:hAnsi="Symbol"/>
    </w:rPr>
  </w:style>
  <w:style w:type="character" w:customStyle="1" w:styleId="WW8Num2z0">
    <w:name w:val="WW8Num2z0"/>
    <w:rPr>
      <w:rFonts w:ascii="Symbol" w:hAnsi="Symbol"/>
      <w:color w:val="000000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/>
    </w:rPr>
  </w:style>
  <w:style w:type="character" w:customStyle="1" w:styleId="WW8Num2z3">
    <w:name w:val="WW8Num2z3"/>
    <w:rPr>
      <w:rFonts w:ascii="Symbol" w:hAnsi="Symbol"/>
    </w:rPr>
  </w:style>
  <w:style w:type="character" w:customStyle="1" w:styleId="WW8Num3z0">
    <w:name w:val="WW8Num3z0"/>
    <w:rPr>
      <w:rFonts w:ascii="Wingdings" w:hAnsi="Wingdings"/>
      <w:color w:val="000000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3z3">
    <w:name w:val="WW8Num3z3"/>
    <w:rPr>
      <w:rFonts w:ascii="Symbol" w:hAnsi="Symbol"/>
    </w:rPr>
  </w:style>
  <w:style w:type="character" w:customStyle="1" w:styleId="Fuentedeprrafopredeter1">
    <w:name w:val="Fuente de párrafo predeter.1"/>
  </w:style>
  <w:style w:type="character" w:styleId="Nmerodepgina">
    <w:name w:val="page number"/>
    <w:basedOn w:val="Fuentedeprrafopredeter1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eastAsia="SimSun" w:cs="Mangal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Mangal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ndice">
    <w:name w:val="Índice"/>
    <w:basedOn w:val="Normal"/>
    <w:pPr>
      <w:suppressLineNumbers/>
    </w:pPr>
    <w:rPr>
      <w:rFonts w:cs="Mangal"/>
    </w:rPr>
  </w:style>
  <w:style w:type="paragraph" w:styleId="Piedepgina">
    <w:name w:val="footer"/>
    <w:basedOn w:val="Normal"/>
    <w:link w:val="PiedepginaCar"/>
    <w:uiPriority w:val="99"/>
    <w:pPr>
      <w:tabs>
        <w:tab w:val="center" w:pos="4252"/>
        <w:tab w:val="right" w:pos="8504"/>
      </w:tabs>
    </w:pPr>
  </w:style>
  <w:style w:type="paragraph" w:customStyle="1" w:styleId="Contenidodelatabla">
    <w:name w:val="Contenido de la tabla"/>
    <w:basedOn w:val="Normal"/>
    <w:pPr>
      <w:suppressLineNumbers/>
    </w:pPr>
  </w:style>
  <w:style w:type="paragraph" w:customStyle="1" w:styleId="Encabezadodelatabla">
    <w:name w:val="Encabezado de la tabla"/>
    <w:basedOn w:val="Contenidodelatabla"/>
    <w:pPr>
      <w:jc w:val="center"/>
    </w:pPr>
    <w:rPr>
      <w:b/>
      <w:bCs/>
    </w:rPr>
  </w:style>
  <w:style w:type="paragraph" w:customStyle="1" w:styleId="Contenidodelmarco">
    <w:name w:val="Contenido del marco"/>
    <w:basedOn w:val="Textoindependiente"/>
  </w:style>
  <w:style w:type="paragraph" w:styleId="Encabezado">
    <w:name w:val="header"/>
    <w:basedOn w:val="Normal"/>
    <w:link w:val="EncabezadoCar"/>
    <w:uiPriority w:val="99"/>
    <w:pPr>
      <w:suppressLineNumbers/>
      <w:tabs>
        <w:tab w:val="center" w:pos="4819"/>
        <w:tab w:val="right" w:pos="9638"/>
      </w:tabs>
    </w:pPr>
  </w:style>
  <w:style w:type="table" w:styleId="Tablaconcuadrcula">
    <w:name w:val="Table Grid"/>
    <w:basedOn w:val="Tablanormal"/>
    <w:rsid w:val="00285655"/>
    <w:pPr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185706"/>
    <w:pPr>
      <w:suppressAutoHyphens w:val="0"/>
      <w:spacing w:before="100" w:beforeAutospacing="1" w:after="100" w:afterAutospacing="1"/>
    </w:pPr>
    <w:rPr>
      <w:rFonts w:ascii="Times New Roman" w:hAnsi="Times New Roman"/>
      <w:sz w:val="24"/>
      <w:szCs w:val="24"/>
      <w:lang w:eastAsia="es-ES"/>
    </w:rPr>
  </w:style>
  <w:style w:type="character" w:styleId="nfasis">
    <w:name w:val="Emphasis"/>
    <w:qFormat/>
    <w:rsid w:val="00185706"/>
    <w:rPr>
      <w:i/>
      <w:iCs/>
    </w:rPr>
  </w:style>
  <w:style w:type="character" w:customStyle="1" w:styleId="EncabezadoCar">
    <w:name w:val="Encabezado Car"/>
    <w:link w:val="Encabezado"/>
    <w:uiPriority w:val="99"/>
    <w:rsid w:val="00EC3F46"/>
    <w:rPr>
      <w:rFonts w:ascii="Arial" w:hAnsi="Arial"/>
      <w:sz w:val="22"/>
      <w:szCs w:val="22"/>
      <w:lang w:eastAsia="ar-SA"/>
    </w:rPr>
  </w:style>
  <w:style w:type="paragraph" w:styleId="Textodeglobo">
    <w:name w:val="Balloon Text"/>
    <w:basedOn w:val="Normal"/>
    <w:link w:val="TextodegloboCar"/>
    <w:rsid w:val="00EC3F4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EC3F46"/>
    <w:rPr>
      <w:rFonts w:ascii="Tahoma" w:hAnsi="Tahoma" w:cs="Tahoma"/>
      <w:sz w:val="16"/>
      <w:szCs w:val="16"/>
      <w:lang w:eastAsia="ar-SA"/>
    </w:rPr>
  </w:style>
  <w:style w:type="character" w:customStyle="1" w:styleId="PiedepginaCar">
    <w:name w:val="Pie de página Car"/>
    <w:link w:val="Piedepgina"/>
    <w:uiPriority w:val="99"/>
    <w:rsid w:val="001E06A4"/>
    <w:rPr>
      <w:rFonts w:ascii="Arial" w:hAnsi="Arial"/>
      <w:sz w:val="22"/>
      <w:szCs w:val="22"/>
      <w:lang w:eastAsia="ar-SA"/>
    </w:rPr>
  </w:style>
  <w:style w:type="paragraph" w:styleId="Prrafodelista">
    <w:name w:val="List Paragraph"/>
    <w:basedOn w:val="Normal"/>
    <w:uiPriority w:val="34"/>
    <w:qFormat/>
    <w:rsid w:val="00DB2F03"/>
    <w:pPr>
      <w:ind w:left="708"/>
    </w:pPr>
  </w:style>
  <w:style w:type="paragraph" w:customStyle="1" w:styleId="MTDisplayEquation">
    <w:name w:val="MTDisplayEquation"/>
    <w:basedOn w:val="Normal"/>
    <w:next w:val="Normal"/>
    <w:link w:val="MTDisplayEquationCar"/>
    <w:rsid w:val="00507AD8"/>
    <w:pPr>
      <w:tabs>
        <w:tab w:val="center" w:pos="5000"/>
        <w:tab w:val="right" w:pos="9640"/>
      </w:tabs>
      <w:spacing w:before="120" w:after="120"/>
      <w:ind w:left="360"/>
    </w:pPr>
    <w:rPr>
      <w:rFonts w:cs="Arial"/>
      <w:sz w:val="20"/>
      <w:szCs w:val="20"/>
      <w:lang w:eastAsia="es-ES"/>
    </w:rPr>
  </w:style>
  <w:style w:type="character" w:customStyle="1" w:styleId="MTDisplayEquationCar">
    <w:name w:val="MTDisplayEquation Car"/>
    <w:link w:val="MTDisplayEquation"/>
    <w:rsid w:val="00507AD8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png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header" Target="header2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6.bin"/><Relationship Id="rId2" Type="http://schemas.openxmlformats.org/officeDocument/2006/relationships/image" Target="media/image7.wmf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740984-2466-48CA-BDF0-76ABEEA12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476</Words>
  <Characters>14119</Characters>
  <Application>Microsoft Office Word</Application>
  <DocSecurity>0</DocSecurity>
  <Lines>117</Lines>
  <Paragraphs>3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La fuerza de gravedad</vt:lpstr>
    </vt:vector>
  </TitlesOfParts>
  <Company>Principado de Asturias</Company>
  <LinksUpToDate>false</LinksUpToDate>
  <CharactersWithSpaces>16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fuerza de gravedad</dc:title>
  <dc:subject/>
  <dc:creator>Garlan</dc:creator>
  <cp:keywords/>
  <cp:lastModifiedBy>Luis Ignacio García</cp:lastModifiedBy>
  <cp:revision>2</cp:revision>
  <cp:lastPrinted>2019-10-01T06:46:00Z</cp:lastPrinted>
  <dcterms:created xsi:type="dcterms:W3CDTF">2025-09-20T10:13:00Z</dcterms:created>
  <dcterms:modified xsi:type="dcterms:W3CDTF">2025-09-20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